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  <p:sldMasterId id="2147483670" r:id="rId3"/>
  </p:sldMasterIdLst>
  <p:notesMasterIdLst>
    <p:notesMasterId r:id="rId32"/>
  </p:notesMasterIdLst>
  <p:sldIdLst>
    <p:sldId id="256" r:id="rId4"/>
    <p:sldId id="259" r:id="rId5"/>
    <p:sldId id="283" r:id="rId6"/>
    <p:sldId id="265" r:id="rId7"/>
    <p:sldId id="316" r:id="rId8"/>
    <p:sldId id="317" r:id="rId9"/>
    <p:sldId id="261" r:id="rId10"/>
    <p:sldId id="262" r:id="rId11"/>
    <p:sldId id="322" r:id="rId12"/>
    <p:sldId id="290" r:id="rId13"/>
    <p:sldId id="289" r:id="rId14"/>
    <p:sldId id="288" r:id="rId15"/>
    <p:sldId id="291" r:id="rId16"/>
    <p:sldId id="293" r:id="rId17"/>
    <p:sldId id="292" r:id="rId18"/>
    <p:sldId id="294" r:id="rId19"/>
    <p:sldId id="318" r:id="rId20"/>
    <p:sldId id="319" r:id="rId21"/>
    <p:sldId id="273" r:id="rId22"/>
    <p:sldId id="274" r:id="rId23"/>
    <p:sldId id="276" r:id="rId24"/>
    <p:sldId id="277" r:id="rId25"/>
    <p:sldId id="278" r:id="rId26"/>
    <p:sldId id="282" r:id="rId27"/>
    <p:sldId id="315" r:id="rId28"/>
    <p:sldId id="320" r:id="rId29"/>
    <p:sldId id="321" r:id="rId30"/>
    <p:sldId id="279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3" autoAdjust="0"/>
    <p:restoredTop sz="94660"/>
  </p:normalViewPr>
  <p:slideViewPr>
    <p:cSldViewPr snapToGrid="0">
      <p:cViewPr varScale="1">
        <p:scale>
          <a:sx n="57" d="100"/>
          <a:sy n="57" d="100"/>
        </p:scale>
        <p:origin x="6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F06F6-EFB5-4E6E-9900-7311556D0FD1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6AD677-A17E-46D8-B3A1-7249E8DB51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04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1005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462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608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9210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1937F-1DD8-5A44-799B-95AB7D6982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1D5EBD-B412-23BF-438A-F717B8623B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8C1E2A-CB91-FD90-A66B-E340EE5B3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432328-DCD6-FA38-17CC-1E52DD5DA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091F93-B1DD-A74D-081E-20B57E3BB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50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C5F0F5-6E9C-AA72-A35A-9EA614331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FE24ED-3DDB-CA39-9241-633453B62E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EEA177-4544-6FA0-66B3-D7E7990AA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79CE9A-8030-6A18-F55B-E3CB00ACFB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B10DE-DCC6-0825-AA9B-E4D938FAB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92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C61E5F-078F-2478-9B64-CECB552993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EFE3FA-2F73-FA6E-E5D4-32988E9080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CC4B74-6637-141A-2DEC-BEF25B14A2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EE9406-67DE-A637-751E-966A4A0D1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3119F3-F7D4-917F-B62D-773B34AB3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2875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9616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80596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5637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2624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0672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0298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2623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57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81093-32D9-BCA6-B4CF-EDCFEDE71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65373C-4418-AAAD-6F99-775CAA428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6669AA-F3C9-352A-CE85-8B7DB5CE9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C9984D-303D-B3F0-37EF-1801FCDB0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1CDE6A-369E-708A-6664-D4A4CBC86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5500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1961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20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456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22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6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5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06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78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969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42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961BC4-324B-8482-ADEE-C055542EE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994CA9-D2DE-3BC9-AB01-B9E801B452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8332C9-2270-0912-7431-80E4A4B6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49AF5E-2A60-2B1F-6F7E-4D8E348766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9E4528-0358-9CC6-05D1-D59096A00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93222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3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6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5027B9-59D1-73C0-9DE8-54CB8D9AB1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23E57E-C27C-331A-AA35-CE3C7F1A74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88CB6C-5AB2-AF3C-6A15-62BF846D32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F037E7-1BD7-4A22-9B2B-66C3B3B78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00854C-722B-B072-BB0D-806DE539D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C21D5A-064E-C05C-6C0A-15E96F6DD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68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878FD-D13A-62D2-FA96-CBE264E57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F3FBD1-5AC3-FA1F-417F-D8B0C8421B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D9ABCE-6B8C-7FE2-EDB9-F03DBFB694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5DC4E4-DAF3-3680-E20E-92C9D3D9EC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7FCD609-CCCA-0779-2BA1-DC1C80B51A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05E0A82-573F-022C-3483-049B2268F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E7B5E3-B254-516A-3CDC-8DD9D59CB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376FDA-8B47-2CCA-FB7B-4043114CB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706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76D96-AA6C-79EA-32C6-F42FDA631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7B80C8-F841-F659-4FA3-7729BFC24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E6C2A0-2F95-3BDB-9948-176F7A332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FE07DD-0D65-C07E-948F-8F35BFE6B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743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81709-EF34-541F-B468-B65B1B916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6E92E6-9125-982F-FCCF-A10219AA7E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3AE3EE-BF54-C724-A579-B87F6FDB7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8014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B1155-A7B0-B90F-097F-4F4D9A8DB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3C84B4-7131-6850-788A-C203FDF4F8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CA8525-3A2C-472F-B262-AD7FC5CB6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F3A0A2-FAE1-1AFE-20DE-9D1D9D6E8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5DB5D1-E536-99A7-5F91-FE1292459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91A2E1-FF76-8A80-8CB0-31A38F107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36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86E507-6DA7-537C-31D1-43CB46D06B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38BE3D-058D-340B-E154-2144318253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C17863-916C-7F0B-A131-3756DB576E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FAEFF-5D0A-70F5-D7CB-157739E4B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5A3B1F-846F-1238-ED44-C13E09C1D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553CB2-CA47-225D-48C7-AB9F7C8ED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062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4989ACC-97DC-186D-E785-EC5BA8F98F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A214C1-628B-F5EA-7394-4EF9F87276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63A1A8-B0EC-3A84-06DD-3CA27A14E2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5B0E3F7-C41C-4694-ACD1-2272E0DB10AF}" type="datetimeFigureOut">
              <a:rPr lang="en-US" smtClean="0"/>
              <a:t>11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4A6B88-D389-9D8C-C13A-B95EEC443E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3A4ECE-D95D-6496-C6B1-C88B4D2883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5D79BF5-7CB5-4941-8704-4AD473077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801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754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764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4.emf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63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oleObject" Target="../embeddings/oleObject14.bin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9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42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7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0.png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43.svg"/><Relationship Id="rId3" Type="http://schemas.openxmlformats.org/officeDocument/2006/relationships/image" Target="../media/image86.svg"/><Relationship Id="rId7" Type="http://schemas.openxmlformats.org/officeDocument/2006/relationships/image" Target="../media/image90.svg"/><Relationship Id="rId12" Type="http://schemas.openxmlformats.org/officeDocument/2006/relationships/image" Target="../media/image42.png"/><Relationship Id="rId2" Type="http://schemas.openxmlformats.org/officeDocument/2006/relationships/image" Target="../media/image85.png"/><Relationship Id="rId16" Type="http://schemas.openxmlformats.org/officeDocument/2006/relationships/image" Target="../media/image90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89.png"/><Relationship Id="rId11" Type="http://schemas.openxmlformats.org/officeDocument/2006/relationships/image" Target="../media/image49.svg"/><Relationship Id="rId5" Type="http://schemas.openxmlformats.org/officeDocument/2006/relationships/image" Target="../media/image88.svg"/><Relationship Id="rId15" Type="http://schemas.openxmlformats.org/officeDocument/2006/relationships/image" Target="../media/image94.svg"/><Relationship Id="rId10" Type="http://schemas.openxmlformats.org/officeDocument/2006/relationships/image" Target="../media/image48.png"/><Relationship Id="rId4" Type="http://schemas.openxmlformats.org/officeDocument/2006/relationships/image" Target="../media/image87.png"/><Relationship Id="rId9" Type="http://schemas.openxmlformats.org/officeDocument/2006/relationships/image" Target="../media/image92.svg"/><Relationship Id="rId14" Type="http://schemas.openxmlformats.org/officeDocument/2006/relationships/image" Target="../media/image9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svg"/><Relationship Id="rId18" Type="http://schemas.openxmlformats.org/officeDocument/2006/relationships/hyperlink" Target="TPG-TO%202-DUC%20ANH.pptx" TargetMode="External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12.png"/><Relationship Id="rId17" Type="http://schemas.openxmlformats.org/officeDocument/2006/relationships/hyperlink" Target="TIA%20PHAN%20GIAC%20-t&#244;%201-vy.pptx" TargetMode="External"/><Relationship Id="rId2" Type="http://schemas.openxmlformats.org/officeDocument/2006/relationships/image" Target="../media/image2.png"/><Relationship Id="rId16" Type="http://schemas.openxmlformats.org/officeDocument/2006/relationships/hyperlink" Target="file:///C:\Users\Thang\Desktop\BAI%20THUYET%20TRINH\TIA%20PHAN%20GIAC%20(2)%20to%201.pptx" TargetMode="External"/><Relationship Id="rId20" Type="http://schemas.openxmlformats.org/officeDocument/2006/relationships/hyperlink" Target="TPG-T4-HA%20LINH.pptx" TargetMode="Externa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5" Type="http://schemas.openxmlformats.org/officeDocument/2006/relationships/image" Target="../media/image5.svg"/><Relationship Id="rId15" Type="http://schemas.openxmlformats.org/officeDocument/2006/relationships/image" Target="../media/image15.svg"/><Relationship Id="rId10" Type="http://schemas.openxmlformats.org/officeDocument/2006/relationships/image" Target="../media/image10.png"/><Relationship Id="rId19" Type="http://schemas.openxmlformats.org/officeDocument/2006/relationships/hyperlink" Target="T&#7892;%203.pptx" TargetMode="External"/><Relationship Id="rId4" Type="http://schemas.openxmlformats.org/officeDocument/2006/relationships/image" Target="../media/image4.png"/><Relationship Id="rId9" Type="http://schemas.openxmlformats.org/officeDocument/2006/relationships/image" Target="../media/image9.svg"/><Relationship Id="rId1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00.svg"/><Relationship Id="rId3" Type="http://schemas.openxmlformats.org/officeDocument/2006/relationships/image" Target="../media/image49.svg"/><Relationship Id="rId7" Type="http://schemas.openxmlformats.org/officeDocument/2006/relationships/image" Target="../media/image53.svg"/><Relationship Id="rId12" Type="http://schemas.openxmlformats.org/officeDocument/2006/relationships/image" Target="../media/image9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52.png"/><Relationship Id="rId11" Type="http://schemas.openxmlformats.org/officeDocument/2006/relationships/image" Target="../media/image98.svg"/><Relationship Id="rId5" Type="http://schemas.openxmlformats.org/officeDocument/2006/relationships/image" Target="../media/image96.svg"/><Relationship Id="rId10" Type="http://schemas.openxmlformats.org/officeDocument/2006/relationships/image" Target="../media/image97.png"/><Relationship Id="rId4" Type="http://schemas.openxmlformats.org/officeDocument/2006/relationships/image" Target="../media/image95.png"/><Relationship Id="rId9" Type="http://schemas.openxmlformats.org/officeDocument/2006/relationships/image" Target="../media/image94.svg"/><Relationship Id="rId14" Type="http://schemas.openxmlformats.org/officeDocument/2006/relationships/image" Target="../media/image9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6.svg"/><Relationship Id="rId18" Type="http://schemas.openxmlformats.org/officeDocument/2006/relationships/image" Target="../media/image93.png"/><Relationship Id="rId3" Type="http://schemas.openxmlformats.org/officeDocument/2006/relationships/image" Target="../media/image43.svg"/><Relationship Id="rId7" Type="http://schemas.openxmlformats.org/officeDocument/2006/relationships/image" Target="../media/image102.svg"/><Relationship Id="rId12" Type="http://schemas.openxmlformats.org/officeDocument/2006/relationships/image" Target="../media/image105.png"/><Relationship Id="rId17" Type="http://schemas.openxmlformats.org/officeDocument/2006/relationships/image" Target="../media/image53.svg"/><Relationship Id="rId2" Type="http://schemas.openxmlformats.org/officeDocument/2006/relationships/image" Target="../media/image42.png"/><Relationship Id="rId16" Type="http://schemas.openxmlformats.org/officeDocument/2006/relationships/image" Target="../media/image52.png"/><Relationship Id="rId20" Type="http://schemas.openxmlformats.org/officeDocument/2006/relationships/image" Target="../media/image104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01.png"/><Relationship Id="rId11" Type="http://schemas.openxmlformats.org/officeDocument/2006/relationships/image" Target="../media/image51.svg"/><Relationship Id="rId5" Type="http://schemas.openxmlformats.org/officeDocument/2006/relationships/image" Target="../media/image49.svg"/><Relationship Id="rId15" Type="http://schemas.openxmlformats.org/officeDocument/2006/relationships/image" Target="../media/image37.svg"/><Relationship Id="rId10" Type="http://schemas.openxmlformats.org/officeDocument/2006/relationships/image" Target="../media/image50.png"/><Relationship Id="rId19" Type="http://schemas.openxmlformats.org/officeDocument/2006/relationships/image" Target="../media/image94.svg"/><Relationship Id="rId4" Type="http://schemas.openxmlformats.org/officeDocument/2006/relationships/image" Target="../media/image48.png"/><Relationship Id="rId9" Type="http://schemas.openxmlformats.org/officeDocument/2006/relationships/image" Target="../media/image104.svg"/><Relationship Id="rId1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sv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14.png"/><Relationship Id="rId2" Type="http://schemas.openxmlformats.org/officeDocument/2006/relationships/image" Target="../media/image2.png"/><Relationship Id="rId16" Type="http://schemas.openxmlformats.org/officeDocument/2006/relationships/image" Target="../media/image9.sv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11" Type="http://schemas.openxmlformats.org/officeDocument/2006/relationships/image" Target="../media/image13.svg"/><Relationship Id="rId5" Type="http://schemas.openxmlformats.org/officeDocument/2006/relationships/image" Target="../media/image5.svg"/><Relationship Id="rId1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image" Target="../media/image4.png"/><Relationship Id="rId9" Type="http://schemas.openxmlformats.org/officeDocument/2006/relationships/image" Target="../media/image11.svg"/><Relationship Id="rId14" Type="http://schemas.openxmlformats.org/officeDocument/2006/relationships/image" Target="../media/image10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svg"/><Relationship Id="rId13" Type="http://schemas.openxmlformats.org/officeDocument/2006/relationships/image" Target="../media/image12.png"/><Relationship Id="rId3" Type="http://schemas.openxmlformats.org/officeDocument/2006/relationships/image" Target="../media/image108.png"/><Relationship Id="rId7" Type="http://schemas.openxmlformats.org/officeDocument/2006/relationships/image" Target="../media/image48.png"/><Relationship Id="rId12" Type="http://schemas.openxmlformats.org/officeDocument/2006/relationships/image" Target="../media/image43.sv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51.svg"/><Relationship Id="rId11" Type="http://schemas.openxmlformats.org/officeDocument/2006/relationships/image" Target="../media/image42.png"/><Relationship Id="rId5" Type="http://schemas.openxmlformats.org/officeDocument/2006/relationships/image" Target="../media/image50.png"/><Relationship Id="rId15" Type="http://schemas.openxmlformats.org/officeDocument/2006/relationships/image" Target="../media/image109.png"/><Relationship Id="rId10" Type="http://schemas.openxmlformats.org/officeDocument/2006/relationships/image" Target="../media/image53.svg"/><Relationship Id="rId4" Type="http://schemas.openxmlformats.org/officeDocument/2006/relationships/image" Target="../media/image109.svg"/><Relationship Id="rId9" Type="http://schemas.openxmlformats.org/officeDocument/2006/relationships/image" Target="../media/image52.png"/><Relationship Id="rId14" Type="http://schemas.openxmlformats.org/officeDocument/2006/relationships/image" Target="../media/image13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10.png"/><Relationship Id="rId4" Type="http://schemas.openxmlformats.org/officeDocument/2006/relationships/notesSlide" Target="../notesSlides/notesSlide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43.svg"/><Relationship Id="rId3" Type="http://schemas.openxmlformats.org/officeDocument/2006/relationships/image" Target="../media/image113.svg"/><Relationship Id="rId7" Type="http://schemas.openxmlformats.org/officeDocument/2006/relationships/image" Target="../media/image115.svg"/><Relationship Id="rId12" Type="http://schemas.openxmlformats.org/officeDocument/2006/relationships/image" Target="../media/image42.png"/><Relationship Id="rId17" Type="http://schemas.openxmlformats.org/officeDocument/2006/relationships/image" Target="../media/image124.png"/><Relationship Id="rId2" Type="http://schemas.openxmlformats.org/officeDocument/2006/relationships/image" Target="../media/image112.png"/><Relationship Id="rId16" Type="http://schemas.openxmlformats.org/officeDocument/2006/relationships/image" Target="../media/image123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14.png"/><Relationship Id="rId11" Type="http://schemas.openxmlformats.org/officeDocument/2006/relationships/image" Target="../media/image119.svg"/><Relationship Id="rId5" Type="http://schemas.openxmlformats.org/officeDocument/2006/relationships/image" Target="../media/image49.svg"/><Relationship Id="rId15" Type="http://schemas.openxmlformats.org/officeDocument/2006/relationships/image" Target="../media/image122.svg"/><Relationship Id="rId10" Type="http://schemas.openxmlformats.org/officeDocument/2006/relationships/image" Target="../media/image118.png"/><Relationship Id="rId4" Type="http://schemas.openxmlformats.org/officeDocument/2006/relationships/image" Target="../media/image48.png"/><Relationship Id="rId9" Type="http://schemas.openxmlformats.org/officeDocument/2006/relationships/image" Target="../media/image117.svg"/><Relationship Id="rId14" Type="http://schemas.openxmlformats.org/officeDocument/2006/relationships/image" Target="../media/image12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124.png"/><Relationship Id="rId3" Type="http://schemas.openxmlformats.org/officeDocument/2006/relationships/image" Target="../media/image37.svg"/><Relationship Id="rId7" Type="http://schemas.openxmlformats.org/officeDocument/2006/relationships/image" Target="../media/image109.svg"/><Relationship Id="rId12" Type="http://schemas.openxmlformats.org/officeDocument/2006/relationships/image" Target="../media/image12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08.png"/><Relationship Id="rId11" Type="http://schemas.openxmlformats.org/officeDocument/2006/relationships/image" Target="../media/image53.svg"/><Relationship Id="rId5" Type="http://schemas.openxmlformats.org/officeDocument/2006/relationships/image" Target="../media/image49.svg"/><Relationship Id="rId10" Type="http://schemas.openxmlformats.org/officeDocument/2006/relationships/image" Target="../media/image52.png"/><Relationship Id="rId4" Type="http://schemas.openxmlformats.org/officeDocument/2006/relationships/image" Target="../media/image48.png"/><Relationship Id="rId9" Type="http://schemas.openxmlformats.org/officeDocument/2006/relationships/image" Target="../media/image43.sv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7" Type="http://schemas.openxmlformats.org/officeDocument/2006/relationships/image" Target="../media/image21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4.w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6.png"/><Relationship Id="rId21" Type="http://schemas.openxmlformats.org/officeDocument/2006/relationships/image" Target="../media/image3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image" Target="../media/image26.jpeg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13" Type="http://schemas.openxmlformats.org/officeDocument/2006/relationships/image" Target="../media/image48.png"/><Relationship Id="rId18" Type="http://schemas.openxmlformats.org/officeDocument/2006/relationships/image" Target="../media/image53.svg"/><Relationship Id="rId3" Type="http://schemas.openxmlformats.org/officeDocument/2006/relationships/image" Target="../media/image37.svg"/><Relationship Id="rId7" Type="http://schemas.openxmlformats.org/officeDocument/2006/relationships/image" Target="../media/image42.png"/><Relationship Id="rId12" Type="http://schemas.openxmlformats.org/officeDocument/2006/relationships/image" Target="../media/image47.svg"/><Relationship Id="rId17" Type="http://schemas.openxmlformats.org/officeDocument/2006/relationships/image" Target="../media/image52.png"/><Relationship Id="rId2" Type="http://schemas.openxmlformats.org/officeDocument/2006/relationships/image" Target="../media/image36.png"/><Relationship Id="rId16" Type="http://schemas.openxmlformats.org/officeDocument/2006/relationships/image" Target="../media/image51.sv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41.sv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5" Type="http://schemas.openxmlformats.org/officeDocument/2006/relationships/image" Target="../media/image50.png"/><Relationship Id="rId10" Type="http://schemas.openxmlformats.org/officeDocument/2006/relationships/image" Target="../media/image45.sv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49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9.svg"/><Relationship Id="rId3" Type="http://schemas.openxmlformats.org/officeDocument/2006/relationships/image" Target="../media/image55.svg"/><Relationship Id="rId7" Type="http://schemas.openxmlformats.org/officeDocument/2006/relationships/image" Target="../media/image11.svg"/><Relationship Id="rId12" Type="http://schemas.openxmlformats.org/officeDocument/2006/relationships/image" Target="../media/image58.png"/><Relationship Id="rId17" Type="http://schemas.openxmlformats.org/officeDocument/2006/relationships/image" Target="../media/image550.png"/><Relationship Id="rId2" Type="http://schemas.openxmlformats.org/officeDocument/2006/relationships/image" Target="../media/image54.png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0.png"/><Relationship Id="rId11" Type="http://schemas.openxmlformats.org/officeDocument/2006/relationships/image" Target="../media/image37.svg"/><Relationship Id="rId5" Type="http://schemas.openxmlformats.org/officeDocument/2006/relationships/image" Target="../media/image13.svg"/><Relationship Id="rId15" Type="http://schemas.openxmlformats.org/officeDocument/2006/relationships/image" Target="../media/image61.svg"/><Relationship Id="rId10" Type="http://schemas.openxmlformats.org/officeDocument/2006/relationships/image" Target="../media/image36.png"/><Relationship Id="rId4" Type="http://schemas.openxmlformats.org/officeDocument/2006/relationships/image" Target="../media/image12.png"/><Relationship Id="rId9" Type="http://schemas.openxmlformats.org/officeDocument/2006/relationships/image" Target="../media/image57.sv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emf"/><Relationship Id="rId7" Type="http://schemas.openxmlformats.org/officeDocument/2006/relationships/oleObject" Target="../embeddings/oleObject10.bin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6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9.png"/><Relationship Id="rId4" Type="http://schemas.openxmlformats.org/officeDocument/2006/relationships/image" Target="../media/image65.emf"/><Relationship Id="rId9" Type="http://schemas.openxmlformats.org/officeDocument/2006/relationships/image" Target="../media/image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295CF9-BDD5-1254-6A10-01AB5BBD15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468" y="-1998133"/>
            <a:ext cx="11531600" cy="87376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571A01-FF02-6534-974D-8B05CB4E4C22}"/>
              </a:ext>
            </a:extLst>
          </p:cNvPr>
          <p:cNvSpPr txBox="1"/>
          <p:nvPr/>
        </p:nvSpPr>
        <p:spPr>
          <a:xfrm>
            <a:off x="1202267" y="2963333"/>
            <a:ext cx="929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Y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P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101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7FA0A7F-21B3-FA95-086C-FDA9057ED3A0}"/>
              </a:ext>
            </a:extLst>
          </p:cNvPr>
          <p:cNvSpPr txBox="1"/>
          <p:nvPr/>
        </p:nvSpPr>
        <p:spPr>
          <a:xfrm>
            <a:off x="36141" y="-13908"/>
            <a:ext cx="322967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75609BC-6959-77F7-E282-D5A1D63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DBCCB4E-35BD-55D6-CA1E-FFA27302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6BEAD99-E1E7-B096-BCA0-973FCE45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-96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1FB1849-439B-4E24-D412-5172EBC3B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170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C9AC50A-049B-31FF-08E1-F554A8181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797" y="36861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099702E4-DFD4-FE5E-0226-BD8E091D7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471" y="42591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21A77DF5-5798-8E3B-4CA6-D3579C5A7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0178" y="4357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D4B41A96-2E31-1B85-C105-2017A0786BB2}"/>
              </a:ext>
            </a:extLst>
          </p:cNvPr>
          <p:cNvSpPr/>
          <p:nvPr/>
        </p:nvSpPr>
        <p:spPr>
          <a:xfrm>
            <a:off x="8534516" y="1484879"/>
            <a:ext cx="219971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593B0ED-5906-59CD-DC93-39496D8FC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111" y="3431433"/>
                <a:ext cx="9411454" cy="1338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𝑨𝒕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â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ó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𝒙𝑨𝒚</m:t>
                        </m:r>
                      </m:e>
                    </m:acc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𝑨𝒕</m:t>
                    </m:r>
                  </m:oMath>
                </a14:m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ữ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𝑨</m:t>
                    </m:r>
                  </m:oMath>
                </a14:m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,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𝑨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y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𝒙𝑨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𝒕</m:t>
                        </m:r>
                      </m:e>
                    </m:acc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𝒕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𝑨𝒚</m:t>
                        </m:r>
                      </m:e>
                    </m:acc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=35</a:t>
                </a:r>
                <a:r>
                  <a:rPr kumimoji="0" lang="en-US" altLang="en-US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0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593B0ED-5906-59CD-DC93-39496D8FCC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3111" y="3431433"/>
                <a:ext cx="9411454" cy="1338443"/>
              </a:xfrm>
              <a:prstGeom prst="rect">
                <a:avLst/>
              </a:prstGeom>
              <a:blipFill>
                <a:blip r:embed="rId3"/>
                <a:stretch>
                  <a:fillRect l="-1295" b="-123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299FD78-642C-6E5D-F1F5-6C222B666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3670" y="170587"/>
            <a:ext cx="3592068" cy="337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242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7FA0A7F-21B3-FA95-086C-FDA9057ED3A0}"/>
              </a:ext>
            </a:extLst>
          </p:cNvPr>
          <p:cNvSpPr txBox="1"/>
          <p:nvPr/>
        </p:nvSpPr>
        <p:spPr>
          <a:xfrm>
            <a:off x="36141" y="-13908"/>
            <a:ext cx="322967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75609BC-6959-77F7-E282-D5A1D63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DBCCB4E-35BD-55D6-CA1E-FFA27302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6BEAD99-E1E7-B096-BCA0-973FCE45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-96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1FB1849-439B-4E24-D412-5172EBC3B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170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C9AC50A-049B-31FF-08E1-F554A8181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797" y="36861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ectangle 13">
            <a:extLst>
              <a:ext uri="{FF2B5EF4-FFF2-40B4-BE49-F238E27FC236}">
                <a16:creationId xmlns:a16="http://schemas.microsoft.com/office/drawing/2014/main" id="{9154BD86-3A66-7A01-12CF-DA2C7A871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471" y="353522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099702E4-DFD4-FE5E-0226-BD8E091D7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471" y="42591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21A77DF5-5798-8E3B-4CA6-D3579C5A7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0178" y="4357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170F6E41-B6A0-BF2D-9C48-988762C2D93F}"/>
              </a:ext>
            </a:extLst>
          </p:cNvPr>
          <p:cNvSpPr/>
          <p:nvPr/>
        </p:nvSpPr>
        <p:spPr>
          <a:xfrm>
            <a:off x="8633485" y="1722396"/>
            <a:ext cx="219971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14722E3E-D5A5-05D9-8041-42DDA2BD5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4143" y="3619627"/>
                <a:ext cx="10468030" cy="13224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𝑩𝒏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â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ó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𝒎𝑩𝒑</m:t>
                        </m:r>
                      </m:e>
                    </m:acc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𝑩𝒏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ữ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𝑩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𝒎</m:t>
                    </m:r>
                  </m:oMath>
                </a14:m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𝑩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𝒑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hưng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14722E3E-D5A5-05D9-8041-42DDA2BD50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4143" y="3619627"/>
                <a:ext cx="10468030" cy="1322478"/>
              </a:xfrm>
              <a:prstGeom prst="rect">
                <a:avLst/>
              </a:prstGeom>
              <a:blipFill>
                <a:blip r:embed="rId4"/>
                <a:stretch>
                  <a:fillRect l="-1223" b="-124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DDBCDF-B566-8AFF-DA44-15626E06C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6476" y="4232837"/>
          <a:ext cx="2197137" cy="73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266584" progId="Equation.DSMT4">
                  <p:embed/>
                </p:oleObj>
              </mc:Choice>
              <mc:Fallback>
                <p:oleObj name="Equation" r:id="rId5" imgW="787058" imgH="26658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DDBCDF-B566-8AFF-DA44-15626E06C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476" y="4232837"/>
                        <a:ext cx="2197137" cy="739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>
            <a:extLst>
              <a:ext uri="{FF2B5EF4-FFF2-40B4-BE49-F238E27FC236}">
                <a16:creationId xmlns:a16="http://schemas.microsoft.com/office/drawing/2014/main" id="{6ABF80D5-B8A8-EC2C-9392-C347BB983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4143" y="4776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F61729-808A-E3E0-BB03-6F19BD2CAF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28388" y="1034965"/>
            <a:ext cx="2935224" cy="268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1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7FA0A7F-21B3-FA95-086C-FDA9057ED3A0}"/>
              </a:ext>
            </a:extLst>
          </p:cNvPr>
          <p:cNvSpPr txBox="1"/>
          <p:nvPr/>
        </p:nvSpPr>
        <p:spPr>
          <a:xfrm>
            <a:off x="36141" y="-13908"/>
            <a:ext cx="322967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75609BC-6959-77F7-E282-D5A1D63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DBCCB4E-35BD-55D6-CA1E-FFA27302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6BEAD99-E1E7-B096-BCA0-973FCE45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-96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1FB1849-439B-4E24-D412-5172EBC3B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170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C9AC50A-049B-31FF-08E1-F554A8181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797" y="36861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21A77DF5-5798-8E3B-4CA6-D3579C5A7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0178" y="4357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793776DF-7FA4-518E-D4C4-9C0F60881493}"/>
              </a:ext>
            </a:extLst>
          </p:cNvPr>
          <p:cNvSpPr/>
          <p:nvPr/>
        </p:nvSpPr>
        <p:spPr>
          <a:xfrm>
            <a:off x="7725859" y="1744120"/>
            <a:ext cx="2199719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3395E05E-7020-AA62-A6AA-EAA7798F3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225" y="3598165"/>
                <a:ext cx="9509168" cy="13417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ia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𝑪𝒔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là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phâ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á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ó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𝒗𝑪𝒓</m:t>
                        </m:r>
                      </m:e>
                    </m:acc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ì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𝑪𝒔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nằ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ữ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ha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i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𝑪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𝒗</m:t>
                    </m:r>
                  </m:oMath>
                </a14:m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𝑪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𝒗𝑪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𝒔</m:t>
                        </m:r>
                      </m:e>
                    </m:acc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𝒗𝑪𝒓</m:t>
                        </m:r>
                      </m:e>
                    </m:acc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(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       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)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3395E05E-7020-AA62-A6AA-EAA7798F3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225" y="3598165"/>
                <a:ext cx="9509168" cy="1341714"/>
              </a:xfrm>
              <a:prstGeom prst="rect">
                <a:avLst/>
              </a:prstGeom>
              <a:blipFill>
                <a:blip r:embed="rId2"/>
                <a:stretch>
                  <a:fillRect l="-1282" b="-1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6">
            <a:extLst>
              <a:ext uri="{FF2B5EF4-FFF2-40B4-BE49-F238E27FC236}">
                <a16:creationId xmlns:a16="http://schemas.microsoft.com/office/drawing/2014/main" id="{0ADD707C-AA55-4177-DBBC-0427488A7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003" y="4007412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FA8057-6D2E-6185-74C8-A8EC03FAA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6779" y="765612"/>
            <a:ext cx="4069080" cy="2525268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943516-C0D6-93F8-5F10-1B9FF8908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29558"/>
              </p:ext>
            </p:extLst>
          </p:nvPr>
        </p:nvGraphicFramePr>
        <p:xfrm>
          <a:off x="4844652" y="2105280"/>
          <a:ext cx="5791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15640" progId="Equation.DSMT4">
                  <p:embed/>
                </p:oleObj>
              </mc:Choice>
              <mc:Fallback>
                <p:oleObj name="Equation" r:id="rId4" imgW="40608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79A296-48DC-8D37-AC77-45E965D82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4652" y="2105280"/>
                        <a:ext cx="57919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4A4101-EF1A-9489-4C3C-5A4BA4273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31433"/>
              </p:ext>
            </p:extLst>
          </p:nvPr>
        </p:nvGraphicFramePr>
        <p:xfrm>
          <a:off x="5430147" y="2414050"/>
          <a:ext cx="5791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ED91BF4-62E0-CBCF-71B9-7A51D4D60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0147" y="2414050"/>
                        <a:ext cx="57919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8F5297-31F9-1EE1-8525-3B4DB7658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78848"/>
              </p:ext>
            </p:extLst>
          </p:nvPr>
        </p:nvGraphicFramePr>
        <p:xfrm>
          <a:off x="6046921" y="4459009"/>
          <a:ext cx="5791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1943516-C0D6-93F8-5F10-1B9FF8908C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6921" y="4459009"/>
                        <a:ext cx="57919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17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07FA0A7F-21B3-FA95-086C-FDA9057ED3A0}"/>
              </a:ext>
            </a:extLst>
          </p:cNvPr>
          <p:cNvSpPr txBox="1"/>
          <p:nvPr/>
        </p:nvSpPr>
        <p:spPr>
          <a:xfrm>
            <a:off x="166671" y="-69514"/>
            <a:ext cx="9804361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I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75609BC-6959-77F7-E282-D5A1D63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DBCCB4E-35BD-55D6-CA1E-FFA27302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6BEAD99-E1E7-B096-BCA0-973FCE45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-96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1FB1849-439B-4E24-D412-5172EBC3B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170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F3971A1-C0FF-0DC0-1F03-A40AF9F3B110}"/>
              </a:ext>
            </a:extLst>
          </p:cNvPr>
          <p:cNvSpPr txBox="1"/>
          <p:nvPr/>
        </p:nvSpPr>
        <p:spPr>
          <a:xfrm>
            <a:off x="166671" y="441027"/>
            <a:ext cx="7451270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om p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FC98146B-60ED-DE4E-8B54-A005B8A68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893" y="1773495"/>
            <a:ext cx="233577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013A471-4022-85D2-3CA2-77285837F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71" y="898639"/>
          <a:ext cx="1340323" cy="64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586791" imgH="281905" progId="Paint.Picture">
                  <p:embed/>
                </p:oleObj>
              </mc:Choice>
              <mc:Fallback>
                <p:oleObj name="Bitmap Image" r:id="rId4" imgW="586791" imgH="281905" progId="Paint.Picture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013A471-4022-85D2-3CA2-77285837F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71" y="898639"/>
                        <a:ext cx="1340323" cy="644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[GSP 5.0] Vẽ tia phân giác của một góc bằng Compas và thước thẳng">
            <a:hlinkClick r:id="" action="ppaction://media"/>
            <a:extLst>
              <a:ext uri="{FF2B5EF4-FFF2-40B4-BE49-F238E27FC236}">
                <a16:creationId xmlns:a16="http://schemas.microsoft.com/office/drawing/2014/main" id="{48DF4E67-BD98-E19E-6D67-BFC27A4D90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95999" y="1145913"/>
            <a:ext cx="6096001" cy="41135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DAFE562-69AC-D982-5680-E8ADBA8C1143}"/>
                  </a:ext>
                </a:extLst>
              </p:cNvPr>
              <p:cNvSpPr txBox="1"/>
              <p:nvPr/>
            </p:nvSpPr>
            <p:spPr>
              <a:xfrm>
                <a:off x="149886" y="1481230"/>
                <a:ext cx="6594693" cy="1536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110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ước 1: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;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ẽ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ắ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𝐵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DAFE562-69AC-D982-5680-E8ADBA8C11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86" y="1481230"/>
                <a:ext cx="6594693" cy="1536767"/>
              </a:xfrm>
              <a:prstGeom prst="rect">
                <a:avLst/>
              </a:prstGeom>
              <a:blipFill>
                <a:blip r:embed="rId7"/>
                <a:stretch>
                  <a:fillRect l="-1943" t="-3175" b="-9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2FE1D05-DAD2-0E27-F4BD-B990650113EE}"/>
                  </a:ext>
                </a:extLst>
              </p:cNvPr>
              <p:cNvSpPr txBox="1"/>
              <p:nvPr/>
            </p:nvSpPr>
            <p:spPr>
              <a:xfrm>
                <a:off x="166670" y="3000434"/>
                <a:ext cx="5946113" cy="10412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110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ước 2: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ẽ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𝐴𝑂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2FE1D05-DAD2-0E27-F4BD-B99065011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0" y="3000434"/>
                <a:ext cx="5946113" cy="1041247"/>
              </a:xfrm>
              <a:prstGeom prst="rect">
                <a:avLst/>
              </a:prstGeom>
              <a:blipFill>
                <a:blip r:embed="rId8"/>
                <a:stretch>
                  <a:fillRect l="-2049" t="-4094" r="-2049" b="-15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94FF709-AE91-0B4B-DA56-404DB51A025C}"/>
                  </a:ext>
                </a:extLst>
              </p:cNvPr>
              <p:cNvSpPr txBox="1"/>
              <p:nvPr/>
            </p:nvSpPr>
            <p:spPr>
              <a:xfrm>
                <a:off x="149886" y="3977556"/>
                <a:ext cx="6211551" cy="2032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110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ước 3: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ẽ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𝐴𝑂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ắ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𝐴𝑂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94FF709-AE91-0B4B-DA56-404DB51A0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86" y="3977556"/>
                <a:ext cx="6211551" cy="2032288"/>
              </a:xfrm>
              <a:prstGeom prst="rect">
                <a:avLst/>
              </a:prstGeom>
              <a:blipFill>
                <a:blip r:embed="rId9"/>
                <a:stretch>
                  <a:fillRect l="-2061" t="-2096" r="-1963"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8D89E3B-C37D-B8C4-C9BF-FF5C19F4D6C3}"/>
                  </a:ext>
                </a:extLst>
              </p:cNvPr>
              <p:cNvSpPr txBox="1"/>
              <p:nvPr/>
            </p:nvSpPr>
            <p:spPr>
              <a:xfrm>
                <a:off x="149886" y="6093201"/>
                <a:ext cx="11127714" cy="557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110F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ước 4: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ẽ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𝑧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𝑧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8D89E3B-C37D-B8C4-C9BF-FF5C19F4D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86" y="6093201"/>
                <a:ext cx="11127714" cy="557460"/>
              </a:xfrm>
              <a:prstGeom prst="rect">
                <a:avLst/>
              </a:prstGeom>
              <a:blipFill>
                <a:blip r:embed="rId10"/>
                <a:stretch>
                  <a:fillRect l="-1151" t="-6593" b="-29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896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009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3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07FA0A7F-21B3-FA95-086C-FDA9057ED3A0}"/>
              </a:ext>
            </a:extLst>
          </p:cNvPr>
          <p:cNvSpPr txBox="1"/>
          <p:nvPr/>
        </p:nvSpPr>
        <p:spPr>
          <a:xfrm>
            <a:off x="166671" y="-69514"/>
            <a:ext cx="9804361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I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75609BC-6959-77F7-E282-D5A1D63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DBCCB4E-35BD-55D6-CA1E-FFA27302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6BEAD99-E1E7-B096-BCA0-973FCE45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-96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1FB1849-439B-4E24-D412-5172EBC3B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170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F3971A1-C0FF-0DC0-1F03-A40AF9F3B110}"/>
              </a:ext>
            </a:extLst>
          </p:cNvPr>
          <p:cNvSpPr txBox="1"/>
          <p:nvPr/>
        </p:nvSpPr>
        <p:spPr>
          <a:xfrm>
            <a:off x="166671" y="441027"/>
            <a:ext cx="569226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ề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FABB57-449B-45E0-55A5-3336E337F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915" y="1034129"/>
          <a:ext cx="1055534" cy="6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594360" imgH="343080" progId="Paint.Picture">
                  <p:embed/>
                </p:oleObj>
              </mc:Choice>
              <mc:Fallback>
                <p:oleObj name="Bitmap Image" r:id="rId4" imgW="594360" imgH="343080" progId="Paint.Pictur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FABB57-449B-45E0-55A5-3336E337F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915" y="1034129"/>
                        <a:ext cx="1055534" cy="6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y2meta.com-[GSP 5.0] Vẽ tia phân giác của một góc (Thước hai lề)-(1080p)">
            <a:hlinkClick r:id="" action="ppaction://media"/>
            <a:extLst>
              <a:ext uri="{FF2B5EF4-FFF2-40B4-BE49-F238E27FC236}">
                <a16:creationId xmlns:a16="http://schemas.microsoft.com/office/drawing/2014/main" id="{82B60B03-1E27-9DFC-EE76-183C403864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49449" y="974392"/>
            <a:ext cx="10766351" cy="5814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78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01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7FA0A7F-21B3-FA95-086C-FDA9057ED3A0}"/>
              </a:ext>
            </a:extLst>
          </p:cNvPr>
          <p:cNvSpPr txBox="1"/>
          <p:nvPr/>
        </p:nvSpPr>
        <p:spPr>
          <a:xfrm>
            <a:off x="856049" y="762360"/>
            <a:ext cx="322967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75609BC-6959-77F7-E282-D5A1D63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DBCCB4E-35BD-55D6-CA1E-FFA27302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06BEAD99-E1E7-B096-BCA0-973FCE45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-96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1FB1849-439B-4E24-D412-5172EBC3B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170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C9AC50A-049B-31FF-08E1-F554A8181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797" y="36861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ectangle 13">
            <a:extLst>
              <a:ext uri="{FF2B5EF4-FFF2-40B4-BE49-F238E27FC236}">
                <a16:creationId xmlns:a16="http://schemas.microsoft.com/office/drawing/2014/main" id="{9154BD86-3A66-7A01-12CF-DA2C7A871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471" y="353522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099702E4-DFD4-FE5E-0226-BD8E091D7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471" y="42591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21A77DF5-5798-8E3B-4CA6-D3579C5A7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0178" y="43570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FA9DBB7-EFBC-7346-5C43-5CEE1F1AA415}"/>
              </a:ext>
            </a:extLst>
          </p:cNvPr>
          <p:cNvSpPr txBox="1"/>
          <p:nvPr/>
        </p:nvSpPr>
        <p:spPr>
          <a:xfrm>
            <a:off x="3776518" y="6028094"/>
            <a:ext cx="39807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ôi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ểm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ra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BD90134-6783-9067-555F-4CE622099782}"/>
                  </a:ext>
                </a:extLst>
              </p:cNvPr>
              <p:cNvSpPr txBox="1"/>
              <p:nvPr/>
            </p:nvSpPr>
            <p:spPr>
              <a:xfrm>
                <a:off x="1091243" y="1513132"/>
                <a:ext cx="10009513" cy="1349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iểm tr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ạ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ướ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o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ể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ấ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𝒙𝑶𝒄</m:t>
                        </m:r>
                      </m:e>
                    </m:acc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𝒚𝑶𝒄</m:t>
                        </m:r>
                      </m:e>
                    </m:acc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o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oạ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ộ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2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au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BD90134-6783-9067-555F-4CE622099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243" y="1513132"/>
                <a:ext cx="10009513" cy="1349665"/>
              </a:xfrm>
              <a:prstGeom prst="rect">
                <a:avLst/>
              </a:prstGeom>
              <a:blipFill>
                <a:blip r:embed="rId2"/>
                <a:stretch>
                  <a:fillRect l="-1218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643824-207F-FC47-6867-726E54AC2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33" y="801058"/>
          <a:ext cx="6318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632520" imgH="541080" progId="Paint.Picture">
                  <p:embed/>
                </p:oleObj>
              </mc:Choice>
              <mc:Fallback>
                <p:oleObj name="Bitmap Image" r:id="rId3" imgW="632520" imgH="541080" progId="Paint.Pictur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4643824-207F-FC47-6867-726E54AC2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733" y="801058"/>
                        <a:ext cx="6318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7AFFE98B-48F3-588A-D664-203BB574B9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41" y="-8659"/>
            <a:ext cx="5730737" cy="75597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85451C38-5BE0-253F-33EE-E9E5793C2FC1}"/>
              </a:ext>
            </a:extLst>
          </p:cNvPr>
          <p:cNvSpPr txBox="1"/>
          <p:nvPr/>
        </p:nvSpPr>
        <p:spPr>
          <a:xfrm>
            <a:off x="746051" y="3137880"/>
            <a:ext cx="322967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162A230-256E-11E7-43BA-C9BA5F9B9F75}"/>
                  </a:ext>
                </a:extLst>
              </p:cNvPr>
              <p:cNvSpPr txBox="1"/>
              <p:nvPr/>
            </p:nvSpPr>
            <p:spPr>
              <a:xfrm>
                <a:off x="805964" y="3867794"/>
                <a:ext cx="10009513" cy="1332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iểm tr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ạ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ướ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o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ể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ấ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𝒎𝑰𝑲</m:t>
                        </m:r>
                      </m:e>
                    </m:acc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𝒏𝑰𝑲</m:t>
                        </m:r>
                      </m:e>
                    </m:acc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o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oạ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ộ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3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au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162A230-256E-11E7-43BA-C9BA5F9B9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64" y="3867794"/>
                <a:ext cx="10009513" cy="1332737"/>
              </a:xfrm>
              <a:prstGeom prst="rect">
                <a:avLst/>
              </a:prstGeom>
              <a:blipFill>
                <a:blip r:embed="rId6"/>
                <a:stretch>
                  <a:fillRect l="-1218" b="-11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CAB8686-853D-87DD-6121-39A572707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62" y="3028179"/>
          <a:ext cx="707334" cy="68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601920" imgH="579240" progId="Paint.Picture">
                  <p:embed/>
                </p:oleObj>
              </mc:Choice>
              <mc:Fallback>
                <p:oleObj name="Bitmap Image" r:id="rId7" imgW="601920" imgH="579240" progId="Paint.Picture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CAB8686-853D-87DD-6121-39A572707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62" y="3028179"/>
                        <a:ext cx="707334" cy="681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543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B9D61F-E7AA-D4F7-105F-58847D2233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C8102701-4BFF-6A1B-3A66-D7076C7D9C15}"/>
              </a:ext>
            </a:extLst>
          </p:cNvPr>
          <p:cNvSpPr txBox="1"/>
          <p:nvPr/>
        </p:nvSpPr>
        <p:spPr>
          <a:xfrm>
            <a:off x="166671" y="-69514"/>
            <a:ext cx="9804361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I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1A682772-7D82-7171-D166-D0279CA11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3D055478-C997-0829-AB8D-A1E561A07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D0DF8A1-4B19-BE28-EC85-6BF37F032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-961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B39EE634-DDA4-43F6-70B0-306FDB9FB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06296" y="170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2ACA9FB-F3E1-6826-4205-DEA2457DE3A9}"/>
              </a:ext>
            </a:extLst>
          </p:cNvPr>
          <p:cNvSpPr txBox="1"/>
          <p:nvPr/>
        </p:nvSpPr>
        <p:spPr>
          <a:xfrm>
            <a:off x="166671" y="441027"/>
            <a:ext cx="569226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Cách vẽ tia phân giác bằng thước đo góc">
            <a:hlinkClick r:id="" action="ppaction://media"/>
            <a:extLst>
              <a:ext uri="{FF2B5EF4-FFF2-40B4-BE49-F238E27FC236}">
                <a16:creationId xmlns:a16="http://schemas.microsoft.com/office/drawing/2014/main" id="{13828DD7-91F9-4683-EE87-974A21FEBD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7432" y="989382"/>
            <a:ext cx="10517136" cy="5915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03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99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2E2D27C-2852-9B9B-F711-9D3D2B866544}"/>
              </a:ext>
            </a:extLst>
          </p:cNvPr>
          <p:cNvSpPr txBox="1"/>
          <p:nvPr/>
        </p:nvSpPr>
        <p:spPr>
          <a:xfrm>
            <a:off x="2861734" y="363541"/>
            <a:ext cx="7298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HÌNH</a:t>
            </a:r>
            <a:r>
              <a:rPr lang="en-US" sz="2800" b="1" dirty="0"/>
              <a:t> </a:t>
            </a:r>
            <a:r>
              <a:rPr lang="en-US" sz="2800" b="1" dirty="0" err="1"/>
              <a:t>ẢNH</a:t>
            </a:r>
            <a:r>
              <a:rPr lang="en-US" sz="2800" b="1" dirty="0"/>
              <a:t> </a:t>
            </a:r>
            <a:r>
              <a:rPr lang="en-US" sz="2800" b="1" dirty="0" err="1"/>
              <a:t>THỰC</a:t>
            </a:r>
            <a:r>
              <a:rPr lang="en-US" sz="2800" b="1" dirty="0"/>
              <a:t> </a:t>
            </a:r>
            <a:r>
              <a:rPr lang="en-US" sz="2800" b="1" dirty="0" err="1"/>
              <a:t>TẾ</a:t>
            </a:r>
            <a:r>
              <a:rPr lang="en-US" sz="2800" b="1" dirty="0"/>
              <a:t> </a:t>
            </a:r>
            <a:r>
              <a:rPr lang="en-US" sz="2800" b="1" dirty="0" err="1"/>
              <a:t>VỀ</a:t>
            </a:r>
            <a:r>
              <a:rPr lang="en-US" sz="2800" b="1" dirty="0"/>
              <a:t> TIA </a:t>
            </a:r>
            <a:r>
              <a:rPr lang="en-US" sz="2800" b="1" dirty="0" err="1"/>
              <a:t>PHÂN</a:t>
            </a:r>
            <a:r>
              <a:rPr lang="en-US" sz="2800" b="1" dirty="0"/>
              <a:t> </a:t>
            </a:r>
            <a:r>
              <a:rPr lang="en-US" sz="2800" b="1" dirty="0" err="1"/>
              <a:t>GIÁC</a:t>
            </a:r>
            <a:r>
              <a:rPr lang="en-US" sz="2800" b="1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46A3A42-9775-D102-2CFE-6A00154A7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065" y="1514838"/>
            <a:ext cx="4620270" cy="2372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DA1D95-FEF6-C3F6-805C-B5B6733AC0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3335" y="1514838"/>
            <a:ext cx="6411220" cy="2591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933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8FF2C3-7C87-252B-302E-B33B706F9A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BC4C6F0-72B1-EE7B-A853-5828E0007E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359" y="950626"/>
            <a:ext cx="11290371" cy="49567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6EEAFF-103A-335F-3CFF-C911D63945E3}"/>
              </a:ext>
            </a:extLst>
          </p:cNvPr>
          <p:cNvSpPr txBox="1"/>
          <p:nvPr/>
        </p:nvSpPr>
        <p:spPr>
          <a:xfrm>
            <a:off x="2861734" y="363541"/>
            <a:ext cx="7298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Ả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Ế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Ề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I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033160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2192000" cy="3429000"/>
            <a:chOff x="0" y="0"/>
            <a:chExt cx="6186311" cy="17399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186311" cy="1739900"/>
            </a:xfrm>
            <a:custGeom>
              <a:avLst/>
              <a:gdLst/>
              <a:ahLst/>
              <a:cxnLst/>
              <a:rect l="l" t="t" r="r" b="b"/>
              <a:pathLst>
                <a:path w="6186311" h="1739900">
                  <a:moveTo>
                    <a:pt x="0" y="0"/>
                  </a:moveTo>
                  <a:lnTo>
                    <a:pt x="6186311" y="0"/>
                  </a:lnTo>
                  <a:lnTo>
                    <a:pt x="6186311" y="1739900"/>
                  </a:lnTo>
                  <a:lnTo>
                    <a:pt x="0" y="1739900"/>
                  </a:ln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26406"/>
          <a:stretch>
            <a:fillRect/>
          </a:stretch>
        </p:blipFill>
        <p:spPr>
          <a:xfrm>
            <a:off x="380546" y="-2857472"/>
            <a:ext cx="11430909" cy="914394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547">
            <a:off x="102903" y="178983"/>
            <a:ext cx="1466671" cy="161657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19134"/>
          <a:stretch>
            <a:fillRect/>
          </a:stretch>
        </p:blipFill>
        <p:spPr>
          <a:xfrm>
            <a:off x="10496666" y="3422650"/>
            <a:ext cx="1708111" cy="2098632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5457">
            <a:off x="619688" y="507614"/>
            <a:ext cx="433102" cy="41253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b="43085"/>
          <a:stretch>
            <a:fillRect/>
          </a:stretch>
        </p:blipFill>
        <p:spPr>
          <a:xfrm>
            <a:off x="0" y="5331608"/>
            <a:ext cx="2793659" cy="152639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384800" y="6140706"/>
            <a:ext cx="1769719" cy="57918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605585">
            <a:off x="10817459" y="1626642"/>
            <a:ext cx="604079" cy="101954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B8536A7-9CF7-9683-4D75-A5AC579F4BB5}"/>
              </a:ext>
            </a:extLst>
          </p:cNvPr>
          <p:cNvSpPr txBox="1"/>
          <p:nvPr/>
        </p:nvSpPr>
        <p:spPr>
          <a:xfrm>
            <a:off x="4216400" y="271406"/>
            <a:ext cx="3759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/>
            <a:r>
              <a:rPr lang="en-US" sz="4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F4445E9E-F210-C87E-1515-063967FEA2D9}"/>
                  </a:ext>
                </a:extLst>
              </p:cNvPr>
              <p:cNvSpPr txBox="1"/>
              <p:nvPr/>
            </p:nvSpPr>
            <p:spPr>
              <a:xfrm>
                <a:off x="2078910" y="1780861"/>
                <a:ext cx="8095055" cy="4474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09630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nl-NL" sz="24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1:</a:t>
                </a: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ọn phát biểu sai trong các phát biểu sau:</a:t>
                </a:r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defTabSz="609630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Nếu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ằm giữa hai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defTabSz="609630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Nếu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nl-NL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  <m:r>
                      <a:rPr lang="nl-NL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𝑂𝑦</m:t>
                            </m:r>
                          </m:e>
                        </m:acc>
                      </m:num>
                      <m:den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defTabSz="609630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Nếu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nl-NL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ì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defTabSz="609630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Nếu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nl-NL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ằm giữa hai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ì tia </a:t>
                </a:r>
                <a14:m>
                  <m:oMath xmlns:m="http://schemas.openxmlformats.org/officeDocument/2006/math">
                    <m:r>
                      <a:rPr lang="nl-NL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F4445E9E-F210-C87E-1515-063967FEA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910" y="1780861"/>
                <a:ext cx="8095055" cy="4474174"/>
              </a:xfrm>
              <a:prstGeom prst="rect">
                <a:avLst/>
              </a:prstGeom>
              <a:blipFill>
                <a:blip r:embed="rId16"/>
                <a:stretch>
                  <a:fillRect l="-1130" r="-602" b="-2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ình Bầu dục 17">
            <a:extLst>
              <a:ext uri="{FF2B5EF4-FFF2-40B4-BE49-F238E27FC236}">
                <a16:creationId xmlns:a16="http://schemas.microsoft.com/office/drawing/2014/main" id="{8FF1041D-1CA3-4A99-15B8-F783129C5F59}"/>
              </a:ext>
            </a:extLst>
          </p:cNvPr>
          <p:cNvSpPr/>
          <p:nvPr/>
        </p:nvSpPr>
        <p:spPr>
          <a:xfrm>
            <a:off x="2018035" y="4495800"/>
            <a:ext cx="508000" cy="609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srgbClr val="C0504D"/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BB1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905059">
            <a:off x="270148" y="5114170"/>
            <a:ext cx="1759126" cy="152701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47409"/>
          <a:stretch>
            <a:fillRect/>
          </a:stretch>
        </p:blipFill>
        <p:spPr>
          <a:xfrm>
            <a:off x="9925886" y="0"/>
            <a:ext cx="2266114" cy="11441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072101">
            <a:off x="10428676" y="730374"/>
            <a:ext cx="1305543" cy="42726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38084">
            <a:off x="5606565" y="5666759"/>
            <a:ext cx="978871" cy="12608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238223" y="5510154"/>
            <a:ext cx="731820" cy="68425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05585">
            <a:off x="11563579" y="2905937"/>
            <a:ext cx="409404" cy="69097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558800" y="686026"/>
            <a:ext cx="742615" cy="661602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60BF4BC-7F45-1D75-535E-BA142B8285BA}"/>
              </a:ext>
            </a:extLst>
          </p:cNvPr>
          <p:cNvSpPr txBox="1"/>
          <p:nvPr/>
        </p:nvSpPr>
        <p:spPr>
          <a:xfrm>
            <a:off x="4114800" y="298921"/>
            <a:ext cx="447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/>
            <a:r>
              <a:rPr lang="en-US" sz="4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2" name="TextBox 1">
            <a:hlinkClick r:id="rId16" action="ppaction://hlinkpres?slideindex=1&amp;slidetitle="/>
            <a:extLst>
              <a:ext uri="{FF2B5EF4-FFF2-40B4-BE49-F238E27FC236}">
                <a16:creationId xmlns:a16="http://schemas.microsoft.com/office/drawing/2014/main" id="{941B6BE3-215E-D420-482D-F98105A5DD3C}"/>
              </a:ext>
            </a:extLst>
          </p:cNvPr>
          <p:cNvSpPr txBox="1"/>
          <p:nvPr/>
        </p:nvSpPr>
        <p:spPr>
          <a:xfrm>
            <a:off x="534394" y="1221728"/>
            <a:ext cx="9367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630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hlinkClick r:id="rId17" action="ppaction://hlinkpres?slideindex=1&amp;slidetitle="/>
            <a:extLst>
              <a:ext uri="{FF2B5EF4-FFF2-40B4-BE49-F238E27FC236}">
                <a16:creationId xmlns:a16="http://schemas.microsoft.com/office/drawing/2014/main" id="{AF539915-693C-042A-3D62-AC5FEE4CCF77}"/>
              </a:ext>
            </a:extLst>
          </p:cNvPr>
          <p:cNvSpPr txBox="1"/>
          <p:nvPr/>
        </p:nvSpPr>
        <p:spPr>
          <a:xfrm>
            <a:off x="515009" y="1836759"/>
            <a:ext cx="477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7D-TỔ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3" name="TextBox 12">
            <a:hlinkClick r:id="rId18" action="ppaction://hlinkpres?slideindex=1&amp;slidetitle="/>
            <a:extLst>
              <a:ext uri="{FF2B5EF4-FFF2-40B4-BE49-F238E27FC236}">
                <a16:creationId xmlns:a16="http://schemas.microsoft.com/office/drawing/2014/main" id="{1BB1B21F-CD82-FC85-7472-EF9B9B898BD2}"/>
              </a:ext>
            </a:extLst>
          </p:cNvPr>
          <p:cNvSpPr txBox="1"/>
          <p:nvPr/>
        </p:nvSpPr>
        <p:spPr>
          <a:xfrm>
            <a:off x="6096000" y="1883997"/>
            <a:ext cx="477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7D-TỔ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4" name="TextBox 13">
            <a:hlinkClick r:id="rId19" action="ppaction://hlinkpres?slideindex=1&amp;slidetitle="/>
            <a:extLst>
              <a:ext uri="{FF2B5EF4-FFF2-40B4-BE49-F238E27FC236}">
                <a16:creationId xmlns:a16="http://schemas.microsoft.com/office/drawing/2014/main" id="{F7A75AD1-67FB-8764-3741-F0972D3789A9}"/>
              </a:ext>
            </a:extLst>
          </p:cNvPr>
          <p:cNvSpPr txBox="1"/>
          <p:nvPr/>
        </p:nvSpPr>
        <p:spPr>
          <a:xfrm>
            <a:off x="442737" y="3577307"/>
            <a:ext cx="477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7D-TỔ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5" name="TextBox 14">
            <a:hlinkClick r:id="rId20" action="ppaction://hlinkpres?slideindex=1&amp;slidetitle="/>
            <a:extLst>
              <a:ext uri="{FF2B5EF4-FFF2-40B4-BE49-F238E27FC236}">
                <a16:creationId xmlns:a16="http://schemas.microsoft.com/office/drawing/2014/main" id="{31F259F5-2595-701B-F777-A284317A4DA4}"/>
              </a:ext>
            </a:extLst>
          </p:cNvPr>
          <p:cNvSpPr txBox="1"/>
          <p:nvPr/>
        </p:nvSpPr>
        <p:spPr>
          <a:xfrm>
            <a:off x="6096000" y="3512661"/>
            <a:ext cx="477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7D-TỔ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412"/>
          <a:stretch>
            <a:fillRect/>
          </a:stretch>
        </p:blipFill>
        <p:spPr>
          <a:xfrm>
            <a:off x="0" y="0"/>
            <a:ext cx="1980321" cy="2098632"/>
          </a:xfrm>
          <a:prstGeom prst="rect">
            <a:avLst/>
          </a:prstGeom>
        </p:spPr>
      </p:pic>
      <p:grpSp>
        <p:nvGrpSpPr>
          <p:cNvPr id="5" name="Nhóm 4">
            <a:extLst>
              <a:ext uri="{FF2B5EF4-FFF2-40B4-BE49-F238E27FC236}">
                <a16:creationId xmlns:a16="http://schemas.microsoft.com/office/drawing/2014/main" id="{7EDF0431-33D7-26A9-4409-AE0672A6ACDF}"/>
              </a:ext>
            </a:extLst>
          </p:cNvPr>
          <p:cNvGrpSpPr/>
          <p:nvPr/>
        </p:nvGrpSpPr>
        <p:grpSpPr>
          <a:xfrm>
            <a:off x="1189739" y="-62508"/>
            <a:ext cx="9812523" cy="5585732"/>
            <a:chOff x="1784608" y="-93762"/>
            <a:chExt cx="14718784" cy="837859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t="17284" r="21180"/>
            <a:stretch>
              <a:fillRect/>
            </a:stretch>
          </p:blipFill>
          <p:spPr>
            <a:xfrm>
              <a:off x="1784608" y="-36612"/>
              <a:ext cx="7295172" cy="832144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7734" t="16716"/>
            <a:stretch>
              <a:fillRect/>
            </a:stretch>
          </p:blipFill>
          <p:spPr>
            <a:xfrm>
              <a:off x="8889281" y="-93762"/>
              <a:ext cx="7614111" cy="8378598"/>
            </a:xfrm>
            <a:prstGeom prst="rect">
              <a:avLst/>
            </a:prstGeom>
          </p:spPr>
        </p:pic>
      </p:grpSp>
      <p:grpSp>
        <p:nvGrpSpPr>
          <p:cNvPr id="6" name="Group 6"/>
          <p:cNvGrpSpPr/>
          <p:nvPr/>
        </p:nvGrpSpPr>
        <p:grpSpPr>
          <a:xfrm>
            <a:off x="0" y="6360798"/>
            <a:ext cx="12192000" cy="497202"/>
            <a:chOff x="0" y="0"/>
            <a:chExt cx="6186311" cy="25228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186311" cy="252284"/>
            </a:xfrm>
            <a:custGeom>
              <a:avLst/>
              <a:gdLst/>
              <a:ahLst/>
              <a:cxnLst/>
              <a:rect l="l" t="t" r="r" b="b"/>
              <a:pathLst>
                <a:path w="6186311" h="252284">
                  <a:moveTo>
                    <a:pt x="0" y="0"/>
                  </a:moveTo>
                  <a:lnTo>
                    <a:pt x="6186311" y="0"/>
                  </a:lnTo>
                  <a:lnTo>
                    <a:pt x="6186311" y="252284"/>
                  </a:lnTo>
                  <a:lnTo>
                    <a:pt x="0" y="252284"/>
                  </a:ln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90762" y="3049054"/>
            <a:ext cx="797953" cy="74608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605585">
            <a:off x="11242287" y="1159963"/>
            <a:ext cx="527827" cy="8908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41250">
            <a:off x="8132089" y="6141400"/>
            <a:ext cx="2743200" cy="21293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22048" y="5025937"/>
            <a:ext cx="3221527" cy="194499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04308" y="5150181"/>
            <a:ext cx="797953" cy="7460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054F3481-3193-4CD2-E677-58B99AA33823}"/>
                  </a:ext>
                </a:extLst>
              </p:cNvPr>
              <p:cNvSpPr txBox="1"/>
              <p:nvPr/>
            </p:nvSpPr>
            <p:spPr>
              <a:xfrm>
                <a:off x="1856383" y="2315627"/>
                <a:ext cx="8566008" cy="2016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67" b="1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2:</a:t>
                </a:r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o Ot là phân giác của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nl-NL" sz="266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°</m:t>
                    </m:r>
                  </m:oMath>
                </a14:m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số đo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:</a:t>
                </a:r>
                <a:endParaRPr lang="en-US" sz="2667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40°		B. 60°			C. 50°			D. 200°</a:t>
                </a:r>
                <a:endParaRPr lang="en-US" sz="2667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054F3481-3193-4CD2-E677-58B99AA33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383" y="2315627"/>
                <a:ext cx="8566008" cy="2016129"/>
              </a:xfrm>
              <a:prstGeom prst="rect">
                <a:avLst/>
              </a:prstGeom>
              <a:blipFill>
                <a:blip r:embed="rId14"/>
                <a:stretch>
                  <a:fillRect l="-1352" r="-1352" b="-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ình Bầu dục 15">
            <a:extLst>
              <a:ext uri="{FF2B5EF4-FFF2-40B4-BE49-F238E27FC236}">
                <a16:creationId xmlns:a16="http://schemas.microsoft.com/office/drawing/2014/main" id="{FC3BEB19-F8FA-A861-BF1D-E14568174322}"/>
              </a:ext>
            </a:extLst>
          </p:cNvPr>
          <p:cNvSpPr/>
          <p:nvPr/>
        </p:nvSpPr>
        <p:spPr>
          <a:xfrm>
            <a:off x="6096000" y="3722156"/>
            <a:ext cx="508000" cy="609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srgbClr val="C0504D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748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239082">
            <a:off x="10973725" y="659587"/>
            <a:ext cx="1405373" cy="45994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2898" b="27291"/>
          <a:stretch>
            <a:fillRect/>
          </a:stretch>
        </p:blipFill>
        <p:spPr>
          <a:xfrm>
            <a:off x="10305560" y="5380643"/>
            <a:ext cx="1886441" cy="151173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489966">
            <a:off x="-91292" y="80341"/>
            <a:ext cx="1417218" cy="8271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700000">
            <a:off x="-278708" y="5247272"/>
            <a:ext cx="1792049" cy="18498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t="29629" r="32067"/>
          <a:stretch>
            <a:fillRect/>
          </a:stretch>
        </p:blipFill>
        <p:spPr>
          <a:xfrm rot="10799999">
            <a:off x="-220612" y="1352575"/>
            <a:ext cx="1219070" cy="128530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r="55716"/>
          <a:stretch>
            <a:fillRect/>
          </a:stretch>
        </p:blipFill>
        <p:spPr>
          <a:xfrm rot="-7262247">
            <a:off x="1176315" y="-49818"/>
            <a:ext cx="1216992" cy="554635"/>
          </a:xfrm>
          <a:prstGeom prst="rect">
            <a:avLst/>
          </a:prstGeom>
        </p:spPr>
      </p:pic>
      <p:grpSp>
        <p:nvGrpSpPr>
          <p:cNvPr id="17" name="Nhóm 16">
            <a:extLst>
              <a:ext uri="{FF2B5EF4-FFF2-40B4-BE49-F238E27FC236}">
                <a16:creationId xmlns:a16="http://schemas.microsoft.com/office/drawing/2014/main" id="{808AA48C-6168-28D7-50B5-CB6D81087471}"/>
              </a:ext>
            </a:extLst>
          </p:cNvPr>
          <p:cNvGrpSpPr/>
          <p:nvPr/>
        </p:nvGrpSpPr>
        <p:grpSpPr>
          <a:xfrm>
            <a:off x="1334693" y="1816404"/>
            <a:ext cx="9522614" cy="3851565"/>
            <a:chOff x="2309483" y="3280577"/>
            <a:chExt cx="13624064" cy="4474201"/>
          </a:xfrm>
        </p:grpSpPr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11298703" y="5216485"/>
              <a:ext cx="4625318" cy="2538293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2309483" y="5199549"/>
              <a:ext cx="4625318" cy="2538293"/>
            </a:xfrm>
            <a:prstGeom prst="rect">
              <a:avLst/>
            </a:prstGeom>
          </p:spPr>
        </p:pic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6821815" y="5216485"/>
              <a:ext cx="4625318" cy="2538293"/>
            </a:xfrm>
            <a:prstGeom prst="rect">
              <a:avLst/>
            </a:prstGeom>
          </p:spPr>
        </p:pic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11308229" y="3297513"/>
              <a:ext cx="4625318" cy="2538293"/>
            </a:xfrm>
            <a:prstGeom prst="rect">
              <a:avLst/>
            </a:prstGeom>
          </p:spPr>
        </p:pic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2319009" y="3280577"/>
              <a:ext cx="4625318" cy="2538293"/>
            </a:xfrm>
            <a:prstGeom prst="rect">
              <a:avLst/>
            </a:prstGeom>
          </p:spPr>
        </p:pic>
        <p:pic>
          <p:nvPicPr>
            <p:cNvPr id="14" name="Picture 1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6831341" y="3297513"/>
              <a:ext cx="4625318" cy="2538293"/>
            </a:xfrm>
            <a:prstGeom prst="rect">
              <a:avLst/>
            </a:prstGeom>
          </p:spPr>
        </p:pic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541951" y="736601"/>
            <a:ext cx="838896" cy="78436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605585">
            <a:off x="10675601" y="1876222"/>
            <a:ext cx="524341" cy="8849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D4C03A53-AD28-2130-950B-3C3F53EF95C3}"/>
                  </a:ext>
                </a:extLst>
              </p:cNvPr>
              <p:cNvSpPr txBox="1"/>
              <p:nvPr/>
            </p:nvSpPr>
            <p:spPr>
              <a:xfrm>
                <a:off x="1924726" y="2713852"/>
                <a:ext cx="8439637" cy="20161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667" b="1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3:</a:t>
                </a:r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 góc vuông có tia On là phân giác, số đo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𝑛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:</a:t>
                </a:r>
                <a:endParaRPr lang="en-US" sz="2667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40°			B. 90°			C. 45°			D. 85°</a:t>
                </a: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D4C03A53-AD28-2130-950B-3C3F53EF9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726" y="2713852"/>
                <a:ext cx="8439637" cy="2016129"/>
              </a:xfrm>
              <a:prstGeom prst="rect">
                <a:avLst/>
              </a:prstGeom>
              <a:blipFill>
                <a:blip r:embed="rId20"/>
                <a:stretch>
                  <a:fillRect l="-1373" r="-1373" b="-7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Hình Bầu dục 20">
            <a:extLst>
              <a:ext uri="{FF2B5EF4-FFF2-40B4-BE49-F238E27FC236}">
                <a16:creationId xmlns:a16="http://schemas.microsoft.com/office/drawing/2014/main" id="{693324D1-5C09-404D-381A-2D9EFABBE549}"/>
              </a:ext>
            </a:extLst>
          </p:cNvPr>
          <p:cNvSpPr/>
          <p:nvPr/>
        </p:nvSpPr>
        <p:spPr>
          <a:xfrm>
            <a:off x="6756400" y="4172323"/>
            <a:ext cx="508000" cy="609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srgbClr val="C0504D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296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BB1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905059">
            <a:off x="270148" y="5114170"/>
            <a:ext cx="1759126" cy="152701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47409"/>
          <a:stretch>
            <a:fillRect/>
          </a:stretch>
        </p:blipFill>
        <p:spPr>
          <a:xfrm>
            <a:off x="9925886" y="0"/>
            <a:ext cx="2266114" cy="11441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072101">
            <a:off x="5462291" y="641146"/>
            <a:ext cx="1305543" cy="42726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238223" y="5510154"/>
            <a:ext cx="731820" cy="68425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605585">
            <a:off x="11563579" y="2905937"/>
            <a:ext cx="409404" cy="69097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58800" y="686026"/>
            <a:ext cx="742615" cy="661602"/>
          </a:xfrm>
          <a:prstGeom prst="rect">
            <a:avLst/>
          </a:prstGeom>
        </p:spPr>
      </p:pic>
      <p:grpSp>
        <p:nvGrpSpPr>
          <p:cNvPr id="2" name="Group 4">
            <a:extLst>
              <a:ext uri="{FF2B5EF4-FFF2-40B4-BE49-F238E27FC236}">
                <a16:creationId xmlns:a16="http://schemas.microsoft.com/office/drawing/2014/main" id="{EC3FEB99-C4D8-469F-6E80-FB53FEAA2A46}"/>
              </a:ext>
            </a:extLst>
          </p:cNvPr>
          <p:cNvGrpSpPr/>
          <p:nvPr/>
        </p:nvGrpSpPr>
        <p:grpSpPr>
          <a:xfrm>
            <a:off x="1530756" y="1347628"/>
            <a:ext cx="9130489" cy="4401625"/>
            <a:chOff x="0" y="0"/>
            <a:chExt cx="26093395" cy="4159309"/>
          </a:xfrm>
        </p:grpSpPr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259749D6-9744-19DE-451B-FFC1A1BBD816}"/>
                </a:ext>
              </a:extLst>
            </p:cNvPr>
            <p:cNvSpPr/>
            <p:nvPr/>
          </p:nvSpPr>
          <p:spPr>
            <a:xfrm>
              <a:off x="0" y="0"/>
              <a:ext cx="26093396" cy="4159309"/>
            </a:xfrm>
            <a:custGeom>
              <a:avLst/>
              <a:gdLst/>
              <a:ahLst/>
              <a:cxnLst/>
              <a:rect l="l" t="t" r="r" b="b"/>
              <a:pathLst>
                <a:path w="26093396" h="4159309">
                  <a:moveTo>
                    <a:pt x="25788595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3854509"/>
                  </a:lnTo>
                  <a:cubicBezTo>
                    <a:pt x="0" y="4023419"/>
                    <a:pt x="135890" y="4159309"/>
                    <a:pt x="304800" y="4159309"/>
                  </a:cubicBezTo>
                  <a:lnTo>
                    <a:pt x="25788595" y="4159309"/>
                  </a:lnTo>
                  <a:cubicBezTo>
                    <a:pt x="25957506" y="4159309"/>
                    <a:pt x="26093396" y="4023419"/>
                    <a:pt x="26093396" y="3854509"/>
                  </a:cubicBezTo>
                  <a:lnTo>
                    <a:pt x="26093396" y="304800"/>
                  </a:lnTo>
                  <a:cubicBezTo>
                    <a:pt x="26093396" y="135890"/>
                    <a:pt x="25957506" y="0"/>
                    <a:pt x="25788595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A695FE18-675C-82D3-FC21-5BF5C62C17E2}"/>
                  </a:ext>
                </a:extLst>
              </p:cNvPr>
              <p:cNvSpPr txBox="1"/>
              <p:nvPr/>
            </p:nvSpPr>
            <p:spPr>
              <a:xfrm>
                <a:off x="1917497" y="2634520"/>
                <a:ext cx="8395131" cy="20170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67" b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2667" b="1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n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𝑡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266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0°</m:t>
                    </m:r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𝑡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140°		B. 120°			C. 35°			D. 60°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A695FE18-675C-82D3-FC21-5BF5C62C1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497" y="2634520"/>
                <a:ext cx="8395131" cy="2017027"/>
              </a:xfrm>
              <a:prstGeom prst="rect">
                <a:avLst/>
              </a:prstGeom>
              <a:blipFill>
                <a:blip r:embed="rId14"/>
                <a:stretch>
                  <a:fillRect l="-1380" r="-1380" b="-7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ình Bầu dục 14">
            <a:extLst>
              <a:ext uri="{FF2B5EF4-FFF2-40B4-BE49-F238E27FC236}">
                <a16:creationId xmlns:a16="http://schemas.microsoft.com/office/drawing/2014/main" id="{0107AD88-6C7F-DEB1-15A6-05CF8B1708CE}"/>
              </a:ext>
            </a:extLst>
          </p:cNvPr>
          <p:cNvSpPr/>
          <p:nvPr/>
        </p:nvSpPr>
        <p:spPr>
          <a:xfrm>
            <a:off x="1864243" y="4099990"/>
            <a:ext cx="508000" cy="609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srgbClr val="C0504D"/>
              </a:solidFill>
              <a:latin typeface="Calibri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1138084">
            <a:off x="5688878" y="5177391"/>
            <a:ext cx="1360966" cy="175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89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1920812" y="6219153"/>
            <a:ext cx="2416159" cy="638847"/>
            <a:chOff x="0" y="0"/>
            <a:chExt cx="3210117" cy="84877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210117" cy="848774"/>
            </a:xfrm>
            <a:custGeom>
              <a:avLst/>
              <a:gdLst/>
              <a:ahLst/>
              <a:cxnLst/>
              <a:rect l="l" t="t" r="r" b="b"/>
              <a:pathLst>
                <a:path w="3210117" h="848774">
                  <a:moveTo>
                    <a:pt x="3085657" y="848774"/>
                  </a:moveTo>
                  <a:lnTo>
                    <a:pt x="124460" y="848774"/>
                  </a:lnTo>
                  <a:cubicBezTo>
                    <a:pt x="55880" y="848774"/>
                    <a:pt x="0" y="792894"/>
                    <a:pt x="0" y="72431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3085658" y="0"/>
                  </a:lnTo>
                  <a:cubicBezTo>
                    <a:pt x="3154238" y="0"/>
                    <a:pt x="3210117" y="55880"/>
                    <a:pt x="3210117" y="124460"/>
                  </a:cubicBezTo>
                  <a:lnTo>
                    <a:pt x="3210117" y="724314"/>
                  </a:lnTo>
                  <a:cubicBezTo>
                    <a:pt x="3210117" y="792894"/>
                    <a:pt x="3154238" y="848774"/>
                    <a:pt x="3085658" y="848774"/>
                  </a:cubicBez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0" name="Freeform 10"/>
          <p:cNvSpPr/>
          <p:nvPr/>
        </p:nvSpPr>
        <p:spPr>
          <a:xfrm>
            <a:off x="2133600" y="1151666"/>
            <a:ext cx="8382000" cy="5033193"/>
          </a:xfrm>
          <a:custGeom>
            <a:avLst/>
            <a:gdLst/>
            <a:ahLst/>
            <a:cxnLst/>
            <a:rect l="l" t="t" r="r" b="b"/>
            <a:pathLst>
              <a:path w="6019800" h="4100830">
                <a:moveTo>
                  <a:pt x="6019800" y="4100830"/>
                </a:moveTo>
                <a:lnTo>
                  <a:pt x="0" y="4100830"/>
                </a:lnTo>
                <a:lnTo>
                  <a:pt x="0" y="0"/>
                </a:lnTo>
                <a:lnTo>
                  <a:pt x="6019800" y="0"/>
                </a:lnTo>
                <a:lnTo>
                  <a:pt x="6019800" y="4100830"/>
                </a:lnTo>
                <a:close/>
              </a:path>
            </a:pathLst>
          </a:custGeom>
          <a:blipFill>
            <a:blip r:embed="rId2"/>
            <a:stretch>
              <a:fillRect l="-182" r="-182"/>
            </a:stretch>
          </a:blipFill>
        </p:spPr>
        <p:txBody>
          <a:bodyPr/>
          <a:lstStyle/>
          <a:p>
            <a:pPr defTabSz="609630">
              <a:defRPr/>
            </a:pP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61678" y="169596"/>
            <a:ext cx="1320902" cy="156235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10800000">
            <a:off x="-408793" y="271734"/>
            <a:ext cx="2348655" cy="2390489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b="43522"/>
          <a:stretch>
            <a:fillRect/>
          </a:stretch>
        </p:blipFill>
        <p:spPr>
          <a:xfrm>
            <a:off x="0" y="5808684"/>
            <a:ext cx="1939862" cy="105176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6096000" y="608648"/>
            <a:ext cx="731820" cy="684252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1054289">
            <a:off x="8494445" y="5959322"/>
            <a:ext cx="1856544" cy="60759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605585">
            <a:off x="11141197" y="340312"/>
            <a:ext cx="409404" cy="6909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188141E-D529-4730-3017-5BCA2B4A4005}"/>
                  </a:ext>
                </a:extLst>
              </p:cNvPr>
              <p:cNvSpPr txBox="1"/>
              <p:nvPr/>
            </p:nvSpPr>
            <p:spPr>
              <a:xfrm>
                <a:off x="3073400" y="2075361"/>
                <a:ext cx="6502400" cy="27254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67" b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2667" b="1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5: 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𝐵</m:t>
                        </m:r>
                      </m:e>
                    </m:acc>
                    <m:r>
                      <a:rPr lang="en-US" sz="2667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𝐶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Khi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𝐶</m:t>
                        </m:r>
                      </m:e>
                    </m:acc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A.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		B.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ọn</a:t>
                </a:r>
                <a:endParaRPr lang="en-US" sz="2667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C.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ù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			D.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ẹt</a:t>
                </a:r>
                <a:endParaRPr lang="en-US" sz="2667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188141E-D529-4730-3017-5BCA2B4A40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400" y="2075361"/>
                <a:ext cx="6502400" cy="2725490"/>
              </a:xfrm>
              <a:prstGeom prst="rect">
                <a:avLst/>
              </a:prstGeom>
              <a:blipFill>
                <a:blip r:embed="rId15"/>
                <a:stretch>
                  <a:fillRect l="-1781" r="-1687" b="-4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ình Bầu dục 7">
            <a:extLst>
              <a:ext uri="{FF2B5EF4-FFF2-40B4-BE49-F238E27FC236}">
                <a16:creationId xmlns:a16="http://schemas.microsoft.com/office/drawing/2014/main" id="{AD10929B-B51D-7C4C-E3D8-E47B631DD33C}"/>
              </a:ext>
            </a:extLst>
          </p:cNvPr>
          <p:cNvSpPr/>
          <p:nvPr/>
        </p:nvSpPr>
        <p:spPr>
          <a:xfrm>
            <a:off x="6705600" y="4179223"/>
            <a:ext cx="508000" cy="609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srgbClr val="C0504D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18928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83303" y="622741"/>
            <a:ext cx="8480557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ác định tia phân giác của góc bằng cách gấp giấy</a:t>
            </a:r>
            <a:r>
              <a:rPr kumimoji="0" lang="vi-VN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kumimoji="0" lang="en-US" sz="23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CC03C58-14D2-244A-DBB5-C3B456180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Gấp giấy tạo tia phân giác">
            <a:hlinkClick r:id="" action="ppaction://media"/>
            <a:extLst>
              <a:ext uri="{FF2B5EF4-FFF2-40B4-BE49-F238E27FC236}">
                <a16:creationId xmlns:a16="http://schemas.microsoft.com/office/drawing/2014/main" id="{99CEB63C-8472-8A2D-0143-A0D271F227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895600" y="1143000"/>
            <a:ext cx="7268260" cy="5191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01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56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293329" y="789975"/>
                <a:ext cx="11711858" cy="4040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5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chất tia phân giác của góc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tờ giấy (hoặc bìa mỏng), cho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ia phân giác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𝑧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ắt ra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 miếng giấy theo tia phân giác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𝑧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	Khi đó tia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trùng với tia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y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,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𝑂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trùng với góc yOz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	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Giả sử tia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𝑧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’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là tia đối của tia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𝑂𝑧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. Ta thấy đường thẳng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𝑧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𝑧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’ là trục đối xứng của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Nhận xét: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Đường thẳng chứa tia phân giác của một góc là trục đối xứng của góc đó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29" y="789975"/>
                <a:ext cx="11711858" cy="4040530"/>
              </a:xfrm>
              <a:prstGeom prst="rect">
                <a:avLst/>
              </a:prstGeom>
              <a:blipFill>
                <a:blip r:embed="rId3"/>
                <a:stretch>
                  <a:fillRect l="-1041" t="-1662" r="-1093" b="-3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1CC03C58-14D2-244A-DBB5-C3B456180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33838D-A1FF-1209-5574-610323A20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9474" y="4431038"/>
          <a:ext cx="7361237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7360920" imgH="2255400" progId="Paint.Picture">
                  <p:embed/>
                </p:oleObj>
              </mc:Choice>
              <mc:Fallback>
                <p:oleObj name="Bitmap Image" r:id="rId4" imgW="7360920" imgH="2255400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33838D-A1FF-1209-5574-610323A20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9474" y="4431038"/>
                        <a:ext cx="7361237" cy="225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30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1820057" y="5983665"/>
            <a:ext cx="3754275" cy="598435"/>
            <a:chOff x="0" y="0"/>
            <a:chExt cx="26093395" cy="4159309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6093396" cy="4159309"/>
            </a:xfrm>
            <a:custGeom>
              <a:avLst/>
              <a:gdLst/>
              <a:ahLst/>
              <a:cxnLst/>
              <a:rect l="l" t="t" r="r" b="b"/>
              <a:pathLst>
                <a:path w="26093396" h="4159309">
                  <a:moveTo>
                    <a:pt x="25788595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3854509"/>
                  </a:lnTo>
                  <a:cubicBezTo>
                    <a:pt x="0" y="4023419"/>
                    <a:pt x="135890" y="4159309"/>
                    <a:pt x="304800" y="4159309"/>
                  </a:cubicBezTo>
                  <a:lnTo>
                    <a:pt x="25788595" y="4159309"/>
                  </a:lnTo>
                  <a:cubicBezTo>
                    <a:pt x="25957506" y="4159309"/>
                    <a:pt x="26093396" y="4023419"/>
                    <a:pt x="26093396" y="3854509"/>
                  </a:cubicBezTo>
                  <a:lnTo>
                    <a:pt x="26093396" y="304800"/>
                  </a:lnTo>
                  <a:cubicBezTo>
                    <a:pt x="26093396" y="135890"/>
                    <a:pt x="25957506" y="0"/>
                    <a:pt x="25788595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7452">
            <a:off x="5944460" y="314824"/>
            <a:ext cx="5802353" cy="7387255"/>
          </a:xfrm>
          <a:prstGeom prst="rect">
            <a:avLst/>
          </a:prstGeom>
        </p:spPr>
      </p:pic>
      <p:grpSp>
        <p:nvGrpSpPr>
          <p:cNvPr id="10" name="Group 10"/>
          <p:cNvGrpSpPr/>
          <p:nvPr/>
        </p:nvGrpSpPr>
        <p:grpSpPr>
          <a:xfrm rot="-143938">
            <a:off x="316270" y="656971"/>
            <a:ext cx="4336362" cy="638847"/>
            <a:chOff x="0" y="0"/>
            <a:chExt cx="5761308" cy="848774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5761308" cy="848774"/>
            </a:xfrm>
            <a:custGeom>
              <a:avLst/>
              <a:gdLst/>
              <a:ahLst/>
              <a:cxnLst/>
              <a:rect l="l" t="t" r="r" b="b"/>
              <a:pathLst>
                <a:path w="5761308" h="848774">
                  <a:moveTo>
                    <a:pt x="5636848" y="848774"/>
                  </a:moveTo>
                  <a:lnTo>
                    <a:pt x="124460" y="848774"/>
                  </a:lnTo>
                  <a:cubicBezTo>
                    <a:pt x="55880" y="848774"/>
                    <a:pt x="0" y="792894"/>
                    <a:pt x="0" y="72431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636848" y="0"/>
                  </a:lnTo>
                  <a:cubicBezTo>
                    <a:pt x="5705428" y="0"/>
                    <a:pt x="5761308" y="55880"/>
                    <a:pt x="5761308" y="124460"/>
                  </a:cubicBezTo>
                  <a:lnTo>
                    <a:pt x="5761308" y="724314"/>
                  </a:lnTo>
                  <a:cubicBezTo>
                    <a:pt x="5761308" y="792894"/>
                    <a:pt x="5705428" y="848774"/>
                    <a:pt x="5636848" y="848774"/>
                  </a:cubicBez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47409"/>
          <a:stretch>
            <a:fillRect/>
          </a:stretch>
        </p:blipFill>
        <p:spPr>
          <a:xfrm>
            <a:off x="9925886" y="-226"/>
            <a:ext cx="2266114" cy="114410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96936" y="5345727"/>
            <a:ext cx="1418529" cy="165294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297334">
            <a:off x="60553" y="4828897"/>
            <a:ext cx="1250495" cy="230024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02774" y="1955801"/>
            <a:ext cx="918522" cy="818319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169536">
            <a:off x="9466706" y="6231483"/>
            <a:ext cx="1047444" cy="342800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1506200" y="1141568"/>
            <a:ext cx="723340" cy="10333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F8EFD7CC-E795-9B45-00A8-07DF9853768C}"/>
                  </a:ext>
                </a:extLst>
              </p:cNvPr>
              <p:cNvSpPr txBox="1"/>
              <p:nvPr/>
            </p:nvSpPr>
            <p:spPr>
              <a:xfrm>
                <a:off x="1357217" y="2512916"/>
                <a:ext cx="4176699" cy="186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</a:pPr>
                <a:r>
                  <a:rPr lang="en-US" sz="2667" b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667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(SGK – tr.99)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i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667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0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𝑂𝑝</m:t>
                    </m:r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67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𝑞𝑂𝑟</m:t>
                    </m:r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67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𝑂𝑞</m:t>
                    </m:r>
                  </m:oMath>
                </a14:m>
                <a:r>
                  <a:rPr lang="en-US" sz="2667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F8EFD7CC-E795-9B45-00A8-07DF98537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217" y="2512916"/>
                <a:ext cx="4176699" cy="1863331"/>
              </a:xfrm>
              <a:prstGeom prst="rect">
                <a:avLst/>
              </a:prstGeom>
              <a:blipFill>
                <a:blip r:embed="rId16"/>
                <a:stretch>
                  <a:fillRect l="-2774" r="-2774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BB984B2F-E4A5-9C8E-E863-C2F86F01C019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7" t="17232" r="24009" b="2215"/>
          <a:stretch/>
        </p:blipFill>
        <p:spPr>
          <a:xfrm>
            <a:off x="6236075" y="1593937"/>
            <a:ext cx="4761033" cy="3792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674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Nhóm 16">
            <a:extLst>
              <a:ext uri="{FF2B5EF4-FFF2-40B4-BE49-F238E27FC236}">
                <a16:creationId xmlns:a16="http://schemas.microsoft.com/office/drawing/2014/main" id="{127341CB-7054-6D40-FE58-6A0AFEDC602B}"/>
              </a:ext>
            </a:extLst>
          </p:cNvPr>
          <p:cNvGrpSpPr/>
          <p:nvPr/>
        </p:nvGrpSpPr>
        <p:grpSpPr>
          <a:xfrm>
            <a:off x="758730" y="127000"/>
            <a:ext cx="10645761" cy="6750921"/>
            <a:chOff x="1138095" y="1587285"/>
            <a:chExt cx="15968641" cy="8729596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1138095" y="1855325"/>
              <a:ext cx="8093245" cy="8461556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9013491" y="1587285"/>
              <a:ext cx="8093245" cy="8461556"/>
            </a:xfrm>
            <a:prstGeom prst="rect">
              <a:avLst/>
            </a:prstGeom>
          </p:spPr>
        </p:pic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2133" b="40806"/>
          <a:stretch>
            <a:fillRect/>
          </a:stretch>
        </p:blipFill>
        <p:spPr>
          <a:xfrm>
            <a:off x="10478377" y="5986742"/>
            <a:ext cx="1713623" cy="110825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379542" y="403909"/>
            <a:ext cx="1320902" cy="156235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239082">
            <a:off x="246447" y="5884472"/>
            <a:ext cx="1331171" cy="43565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439750" y="336530"/>
            <a:ext cx="747101" cy="698540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21829" y="1395602"/>
            <a:ext cx="775583" cy="725170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56286" b="40806"/>
          <a:stretch>
            <a:fillRect/>
          </a:stretch>
        </p:blipFill>
        <p:spPr>
          <a:xfrm>
            <a:off x="11499850" y="4945883"/>
            <a:ext cx="852537" cy="1108258"/>
          </a:xfrm>
          <a:prstGeom prst="rect">
            <a:avLst/>
          </a:prstGeom>
        </p:spPr>
      </p:pic>
      <p:grpSp>
        <p:nvGrpSpPr>
          <p:cNvPr id="23" name="Group 23"/>
          <p:cNvGrpSpPr/>
          <p:nvPr/>
        </p:nvGrpSpPr>
        <p:grpSpPr>
          <a:xfrm>
            <a:off x="8178272" y="6012938"/>
            <a:ext cx="2758039" cy="403719"/>
            <a:chOff x="0" y="0"/>
            <a:chExt cx="20571499" cy="3011236"/>
          </a:xfrm>
        </p:grpSpPr>
        <p:sp>
          <p:nvSpPr>
            <p:cNvPr id="24" name="Freeform 24"/>
            <p:cNvSpPr/>
            <p:nvPr/>
          </p:nvSpPr>
          <p:spPr>
            <a:xfrm>
              <a:off x="0" y="0"/>
              <a:ext cx="20571499" cy="3011236"/>
            </a:xfrm>
            <a:custGeom>
              <a:avLst/>
              <a:gdLst/>
              <a:ahLst/>
              <a:cxnLst/>
              <a:rect l="l" t="t" r="r" b="b"/>
              <a:pathLst>
                <a:path w="20571499" h="3011236">
                  <a:moveTo>
                    <a:pt x="20266699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706436"/>
                  </a:lnTo>
                  <a:cubicBezTo>
                    <a:pt x="0" y="2875346"/>
                    <a:pt x="135890" y="3011236"/>
                    <a:pt x="304800" y="3011236"/>
                  </a:cubicBezTo>
                  <a:lnTo>
                    <a:pt x="20266699" y="3011236"/>
                  </a:lnTo>
                  <a:cubicBezTo>
                    <a:pt x="20435608" y="3011236"/>
                    <a:pt x="20571499" y="2875346"/>
                    <a:pt x="20571499" y="2706436"/>
                  </a:cubicBezTo>
                  <a:lnTo>
                    <a:pt x="20571499" y="304800"/>
                  </a:lnTo>
                  <a:cubicBezTo>
                    <a:pt x="20571499" y="135890"/>
                    <a:pt x="20435608" y="0"/>
                    <a:pt x="20266699" y="0"/>
                  </a:cubicBezTo>
                  <a:close/>
                </a:path>
              </a:pathLst>
            </a:custGeom>
            <a:solidFill>
              <a:srgbClr val="FABB17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7" name="Nhóm 6">
            <a:extLst>
              <a:ext uri="{FF2B5EF4-FFF2-40B4-BE49-F238E27FC236}">
                <a16:creationId xmlns:a16="http://schemas.microsoft.com/office/drawing/2014/main" id="{BBFEBBA6-46FE-9323-ACEF-1C6CBC5FAACA}"/>
              </a:ext>
            </a:extLst>
          </p:cNvPr>
          <p:cNvGrpSpPr/>
          <p:nvPr/>
        </p:nvGrpSpPr>
        <p:grpSpPr>
          <a:xfrm>
            <a:off x="4887921" y="291767"/>
            <a:ext cx="2416159" cy="638847"/>
            <a:chOff x="2836026" y="1939350"/>
            <a:chExt cx="3624238" cy="958270"/>
          </a:xfrm>
        </p:grpSpPr>
        <p:grpSp>
          <p:nvGrpSpPr>
            <p:cNvPr id="11" name="Group 3">
              <a:extLst>
                <a:ext uri="{FF2B5EF4-FFF2-40B4-BE49-F238E27FC236}">
                  <a16:creationId xmlns:a16="http://schemas.microsoft.com/office/drawing/2014/main" id="{120F2336-73D9-66CE-52B9-DA43ABEC93CC}"/>
                </a:ext>
              </a:extLst>
            </p:cNvPr>
            <p:cNvGrpSpPr/>
            <p:nvPr/>
          </p:nvGrpSpPr>
          <p:grpSpPr>
            <a:xfrm>
              <a:off x="2836026" y="1939350"/>
              <a:ext cx="3624238" cy="958270"/>
              <a:chOff x="0" y="0"/>
              <a:chExt cx="3210117" cy="848774"/>
            </a:xfrm>
          </p:grpSpPr>
          <p:sp>
            <p:nvSpPr>
              <p:cNvPr id="13" name="Freeform 4">
                <a:extLst>
                  <a:ext uri="{FF2B5EF4-FFF2-40B4-BE49-F238E27FC236}">
                    <a16:creationId xmlns:a16="http://schemas.microsoft.com/office/drawing/2014/main" id="{1549E674-9971-F77D-8B43-378E218B755E}"/>
                  </a:ext>
                </a:extLst>
              </p:cNvPr>
              <p:cNvSpPr/>
              <p:nvPr/>
            </p:nvSpPr>
            <p:spPr>
              <a:xfrm>
                <a:off x="0" y="0"/>
                <a:ext cx="3210117" cy="848774"/>
              </a:xfrm>
              <a:custGeom>
                <a:avLst/>
                <a:gdLst/>
                <a:ahLst/>
                <a:cxnLst/>
                <a:rect l="l" t="t" r="r" b="b"/>
                <a:pathLst>
                  <a:path w="3210117" h="848774">
                    <a:moveTo>
                      <a:pt x="3085657" y="848774"/>
                    </a:moveTo>
                    <a:lnTo>
                      <a:pt x="124460" y="848774"/>
                    </a:lnTo>
                    <a:cubicBezTo>
                      <a:pt x="55880" y="848774"/>
                      <a:pt x="0" y="792894"/>
                      <a:pt x="0" y="724314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3085658" y="0"/>
                    </a:lnTo>
                    <a:cubicBezTo>
                      <a:pt x="3154238" y="0"/>
                      <a:pt x="3210117" y="55880"/>
                      <a:pt x="3210117" y="124460"/>
                    </a:cubicBezTo>
                    <a:lnTo>
                      <a:pt x="3210117" y="724314"/>
                    </a:lnTo>
                    <a:cubicBezTo>
                      <a:pt x="3210117" y="792894"/>
                      <a:pt x="3154238" y="848774"/>
                      <a:pt x="3085658" y="848774"/>
                    </a:cubicBezTo>
                    <a:close/>
                  </a:path>
                </a:pathLst>
              </a:custGeom>
              <a:solidFill>
                <a:srgbClr val="F46E16"/>
              </a:solidFill>
            </p:spPr>
            <p:txBody>
              <a:bodyPr/>
              <a:lstStyle/>
              <a:p>
                <a:pPr defTabSz="609630"/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7253D2E0-A868-B526-D88A-FDC5A6D02825}"/>
                </a:ext>
              </a:extLst>
            </p:cNvPr>
            <p:cNvSpPr txBox="1"/>
            <p:nvPr/>
          </p:nvSpPr>
          <p:spPr>
            <a:xfrm>
              <a:off x="3618732" y="2064541"/>
              <a:ext cx="1981200" cy="7541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2667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  <a:endParaRPr lang="en-US" sz="2667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48A66D5C-38E3-DAFA-B1CA-F836B34DC031}"/>
                  </a:ext>
                </a:extLst>
              </p:cNvPr>
              <p:cNvSpPr txBox="1"/>
              <p:nvPr/>
            </p:nvSpPr>
            <p:spPr>
              <a:xfrm>
                <a:off x="1722152" y="1130338"/>
                <a:ext cx="5445919" cy="58745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𝑛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.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3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6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</m:oMath>
                </a14:m>
                <a:r>
                  <a:rPr lang="en-US" sz="24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2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2400" i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nor/>
                      </m:rPr>
                      <a:rPr lang="en-US" sz="2400" i="1">
                        <a:solidFill>
                          <a:prstClr val="black"/>
                        </a:solidFill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𝑂𝑞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2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𝑂𝑞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𝑂𝑞</m:t>
                          </m:r>
                        </m:e>
                      </m:acc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3</m:t>
                          </m:r>
                        </m:e>
                        <m:sup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47</m:t>
                          </m:r>
                        </m:e>
                        <m:sup>
                          <m: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 defTabSz="60963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6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𝑂𝑞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7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24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48A66D5C-38E3-DAFA-B1CA-F836B34DC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152" y="1130338"/>
                <a:ext cx="5445919" cy="5874557"/>
              </a:xfrm>
              <a:prstGeom prst="rect">
                <a:avLst/>
              </a:prstGeom>
              <a:blipFill>
                <a:blip r:embed="rId12"/>
                <a:stretch>
                  <a:fillRect l="-1792" r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7">
            <a:extLst>
              <a:ext uri="{FF2B5EF4-FFF2-40B4-BE49-F238E27FC236}">
                <a16:creationId xmlns:a16="http://schemas.microsoft.com/office/drawing/2014/main" id="{B12B10D4-7F6C-8BDC-8EFC-C247F4BD572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7" t="17232" r="24009" b="2215"/>
          <a:stretch/>
        </p:blipFill>
        <p:spPr>
          <a:xfrm>
            <a:off x="6789792" y="1777544"/>
            <a:ext cx="4146519" cy="3302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992413" y="1777810"/>
            <a:ext cx="9936843" cy="36971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Đọc lại toàn bộ nội dung bài đã họ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à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,2,3,4/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GK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99,100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Học thuộc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ặ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ó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ú ý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ề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ệ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ó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ằ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au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</a:t>
            </a: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ọc</a:t>
            </a: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Hai </a:t>
            </a: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ường</a:t>
            </a: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ẳng</a:t>
            </a: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ng</a:t>
            </a:r>
            <a:r>
              <a:rPr kumimoji="0" lang="fr-FR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766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47916" y="1399911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 </a:t>
            </a:r>
            <a:r>
              <a:rPr lang="en-US" sz="5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endParaRPr lang="en-US" sz="5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47020" y="2817034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686315" y="598751"/>
            <a:ext cx="3103154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2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0544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690354" y="4010382"/>
                <a:ext cx="10873310" cy="20774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ỗ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uộ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i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𝑶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𝒛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ả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o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𝑶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 Tia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𝑶𝒛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ằ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o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y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í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o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𝒚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𝑶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So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𝑶𝒛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354" y="4010382"/>
                <a:ext cx="10873310" cy="2077428"/>
              </a:xfrm>
              <a:prstGeom prst="rect">
                <a:avLst/>
              </a:prstGeom>
              <a:blipFill>
                <a:blip r:embed="rId2"/>
                <a:stretch>
                  <a:fillRect l="-1121" t="-2346" r="-1177" b="-7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7FA0A7F-21B3-FA95-086C-FDA9057ED3A0}"/>
              </a:ext>
            </a:extLst>
          </p:cNvPr>
          <p:cNvSpPr txBox="1"/>
          <p:nvPr/>
        </p:nvSpPr>
        <p:spPr>
          <a:xfrm>
            <a:off x="192192" y="121717"/>
            <a:ext cx="322967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Ĩ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331FCD-6B33-B9B5-545B-FE12A1223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915" y="809545"/>
          <a:ext cx="1513114" cy="81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594412" imgH="320068" progId="Paint.Picture">
                  <p:embed/>
                </p:oleObj>
              </mc:Choice>
              <mc:Fallback>
                <p:oleObj name="Bitmap Image" r:id="rId3" imgW="594412" imgH="320068" progId="Paint.Pictur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331FCD-6B33-B9B5-545B-FE12A1223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15" y="809545"/>
                        <a:ext cx="1513114" cy="817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875609BC-6959-77F7-E282-D5A1D6334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3962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DBCCB4E-35BD-55D6-CA1E-FFA27302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915" y="1130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02799EA-1C0C-7D07-838C-69596366F3A9}"/>
              </a:ext>
            </a:extLst>
          </p:cNvPr>
          <p:cNvSpPr txBox="1"/>
          <p:nvPr/>
        </p:nvSpPr>
        <p:spPr>
          <a:xfrm>
            <a:off x="1522032" y="6066058"/>
            <a:ext cx="70885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ên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ảng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y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ét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éo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2" name="!!3">
            <a:extLst>
              <a:ext uri="{FF2B5EF4-FFF2-40B4-BE49-F238E27FC236}">
                <a16:creationId xmlns:a16="http://schemas.microsoft.com/office/drawing/2014/main" id="{790A0EFF-36AA-223B-165B-3DFD577B00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42287" y="170587"/>
            <a:ext cx="1334417" cy="1190050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3E61487-021F-4788-F79A-09AA9BEF6B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5696" y="0"/>
          <a:ext cx="4544442" cy="409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3459600" imgH="3116520" progId="Paint.Picture">
                  <p:embed/>
                </p:oleObj>
              </mc:Choice>
              <mc:Fallback>
                <p:oleObj name="Bitmap Image" r:id="rId6" imgW="3459600" imgH="3116520" progId="Paint.Picture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3E61487-021F-4788-F79A-09AA9BEF6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5696" y="0"/>
                        <a:ext cx="4544442" cy="409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4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316EFFE-2246-044F-5223-E43155D2B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0706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4470EE1-F87C-2D8D-39BF-9DA8355376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345" y="92461"/>
            <a:ext cx="8789309" cy="6673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943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C5769ED-B994-15CF-53E9-039688102480}"/>
              </a:ext>
            </a:extLst>
          </p:cNvPr>
          <p:cNvCxnSpPr>
            <a:cxnSpLocks/>
          </p:cNvCxnSpPr>
          <p:nvPr/>
        </p:nvCxnSpPr>
        <p:spPr>
          <a:xfrm>
            <a:off x="6112933" y="677334"/>
            <a:ext cx="0" cy="59943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2599E75-50B9-8ABB-FD31-EAE69DF9AC09}"/>
              </a:ext>
            </a:extLst>
          </p:cNvPr>
          <p:cNvSpPr txBox="1"/>
          <p:nvPr/>
        </p:nvSpPr>
        <p:spPr>
          <a:xfrm>
            <a:off x="3064933" y="0"/>
            <a:ext cx="6096000" cy="5600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28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PHIẾ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OẠ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1</a:t>
            </a:r>
            <a:endParaRPr lang="en-US" sz="28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4F3C4F2-5A34-3BAF-66AA-F31FC51D06A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217528"/>
            <a:ext cx="919612" cy="4598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89CEBA0-99F2-73AC-501A-64FFC0D7DDF6}"/>
                  </a:ext>
                </a:extLst>
              </p:cNvPr>
              <p:cNvSpPr txBox="1"/>
              <p:nvPr/>
            </p:nvSpPr>
            <p:spPr>
              <a:xfrm>
                <a:off x="16933" y="730424"/>
                <a:ext cx="6096000" cy="35360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2400" b="1" kern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 sát góc vuông </a:t>
                </a:r>
                <a14:m>
                  <m:oMath xmlns:m="http://schemas.openxmlformats.org/officeDocument/2006/math">
                    <m:r>
                      <a:rPr lang="en-US" sz="2400" b="1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𝑶𝒚</m:t>
                    </m:r>
                  </m:oMath>
                </a14:m>
                <a:r>
                  <a:rPr lang="nl-NL" sz="2400" b="1" kern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tia </a:t>
                </a:r>
                <a14:m>
                  <m:oMath xmlns:m="http://schemas.openxmlformats.org/officeDocument/2006/math">
                    <m:r>
                      <a:rPr lang="en-US" sz="2400" b="1" i="1" ker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𝒛</m:t>
                    </m:r>
                  </m:oMath>
                </a14:m>
                <a:r>
                  <a:rPr lang="nl-NL" sz="2400" b="1" kern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hình 25.</a:t>
                </a:r>
                <a:endParaRPr lang="en-US" sz="2400" b="1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 typeface="+mj-lt"/>
                  <a:buAutoNum type="alphaLcParenR"/>
                  <a:tabLst/>
                  <a:defRPr/>
                </a:pPr>
                <a:r>
                  <a:rPr lang="nl-NL" sz="2400" b="1" kern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điểm 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kumimoji="0" lang="en-US" sz="2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𝒉</m:t>
                        </m:r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á</m:t>
                        </m:r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kumimoji="0" lang="nl-NL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tia </a:t>
                </a:r>
                <a14:m>
                  <m:oMath xmlns:m="http://schemas.openxmlformats.org/officeDocument/2006/math">
                    <m:r>
                      <a:rPr kumimoji="0" lang="nl-NL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𝒛</m:t>
                    </m:r>
                  </m:oMath>
                </a14:m>
                <a:r>
                  <a:rPr kumimoji="0" lang="nl-NL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phải là điểm trong của góc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𝑶𝒚</m:t>
                    </m:r>
                  </m:oMath>
                </a14:m>
                <a:r>
                  <a:rPr kumimoji="0" lang="nl-NL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không? Tia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𝒛</m:t>
                    </m:r>
                  </m:oMath>
                </a14:m>
                <a:r>
                  <a:rPr kumimoji="0" lang="nl-NL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nằm trong góc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𝑶𝒚</m:t>
                    </m:r>
                  </m:oMath>
                </a14:m>
                <a:r>
                  <a:rPr kumimoji="0" lang="nl-NL" sz="2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không?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Tính số đo góc </a:t>
                </a:r>
                <a14:m>
                  <m:oMath xmlns:m="http://schemas.openxmlformats.org/officeDocument/2006/math">
                    <m:r>
                      <a:rPr kumimoji="0" lang="en-US" sz="20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𝑶𝒛</m:t>
                    </m:r>
                  </m:oMath>
                </a14:m>
                <a:r>
                  <a:rPr kumimoji="0" lang="nl-NL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12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tabLst/>
                  <a:defRPr/>
                </a:pPr>
                <a:r>
                  <a:rPr lang="nl-NL" sz="2000" b="1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kumimoji="0" lang="nl-NL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sánh hai góc </a:t>
                </a:r>
                <a14:m>
                  <m:oMath xmlns:m="http://schemas.openxmlformats.org/officeDocument/2006/math">
                    <m:r>
                      <a:rPr kumimoji="0" lang="en-US" sz="20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𝑶𝒛</m:t>
                    </m:r>
                  </m:oMath>
                </a14:m>
                <a:r>
                  <a:rPr kumimoji="0" lang="nl-NL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en-US" sz="20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𝑶𝒛</m:t>
                    </m:r>
                  </m:oMath>
                </a14:m>
                <a:endParaRPr kumimoji="0" lang="en-US" sz="2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15000"/>
                  </a:lnSpc>
                  <a:spcAft>
                    <a:spcPts val="800"/>
                  </a:spcAft>
                  <a:buFont typeface="+mj-lt"/>
                  <a:buAutoNum type="alphaLcParenR"/>
                </a:pPr>
                <a:endParaRPr lang="en-US" sz="12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89CEBA0-99F2-73AC-501A-64FFC0D7D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" y="730424"/>
                <a:ext cx="6096000" cy="3536096"/>
              </a:xfrm>
              <a:prstGeom prst="rect">
                <a:avLst/>
              </a:prstGeom>
              <a:blipFill>
                <a:blip r:embed="rId3"/>
                <a:stretch>
                  <a:fillRect l="-1600" t="-690" r="-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9B21D8A2-2861-A443-FDE1-C416B7E40A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770" y="3831844"/>
            <a:ext cx="3172962" cy="302386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6182865-4D71-372E-8BEC-A8F96761EE01}"/>
              </a:ext>
            </a:extLst>
          </p:cNvPr>
          <p:cNvSpPr txBox="1"/>
          <p:nvPr/>
        </p:nvSpPr>
        <p:spPr>
          <a:xfrm>
            <a:off x="6112933" y="677334"/>
            <a:ext cx="6138332" cy="4263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IỀN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ỘI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DUNG </a:t>
            </a: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ÒN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IẾU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ÁP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ÁN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kern="1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ÚNG</a:t>
            </a:r>
            <a:endParaRPr lang="en-US" sz="1200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175D996-685A-2A78-B243-03462412B72B}"/>
                  </a:ext>
                </a:extLst>
              </p:cNvPr>
              <p:cNvSpPr txBox="1"/>
              <p:nvPr/>
            </p:nvSpPr>
            <p:spPr>
              <a:xfrm>
                <a:off x="6112933" y="1164533"/>
                <a:ext cx="6163732" cy="5335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124460" algn="l"/>
                  </a:tabLst>
                </a:pPr>
                <a:r>
                  <a:rPr lang="nl-NL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Mỗi điểm </a:t>
                </a:r>
                <a14:m>
                  <m:oMath xmlns:m="http://schemas.openxmlformats.org/officeDocument/2006/math"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𝒉</m:t>
                        </m:r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á</m:t>
                        </m:r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nl-NL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tia </a:t>
                </a:r>
                <a14:m>
                  <m:oMath xmlns:m="http://schemas.openxmlformats.org/officeDocument/2006/math">
                    <m:r>
                      <a:rPr lang="nl-NL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𝒛</m:t>
                    </m:r>
                  </m:oMath>
                </a14:m>
                <a:r>
                  <a:rPr lang="nl-NL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là điểm ................ của góc </a:t>
                </a:r>
                <a14:m>
                  <m:oMath xmlns:m="http://schemas.openxmlformats.org/officeDocument/2006/math"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𝑶𝒚</m:t>
                    </m:r>
                  </m:oMath>
                </a14:m>
                <a:r>
                  <a:rPr lang="nl-NL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b="1" kern="1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124460" algn="l"/>
                  </a:tabLst>
                </a:pPr>
                <a:r>
                  <a:rPr lang="nl-NL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Tia OZ nằm ....................... góc xoy</a:t>
                </a:r>
                <a:endParaRPr lang="en-US" sz="2400" b="1" kern="1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i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𝒛</m:t>
                    </m:r>
                  </m:oMath>
                </a14:m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𝑶𝒚</m:t>
                    </m:r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i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i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kern="1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b="1" i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400" b="1" kern="1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b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b="1" kern="0" dirty="0" err="1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kern="1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ker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2400" b="1" i="1" kern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 kern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2400" b="1" i="1" kern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2400" b="1" i="1" ker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 ker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2400" b="1" i="1" kern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 kern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400" b="1" i="1" kern="0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2400" b="1" i="1" kern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……………….</m:t>
                      </m:r>
                    </m:oMath>
                  </m:oMathPara>
                </a14:m>
                <a:endParaRPr lang="en-US" sz="2400" b="1" kern="1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b="1" kern="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 kern="0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2400" b="1" i="1" kern="0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……………..</m:t>
                    </m:r>
                  </m:oMath>
                </a14:m>
                <a:endParaRPr lang="en-US" sz="2400" b="1" kern="1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endParaRPr lang="en-US" sz="2400" b="1" i="1" kern="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2400" b="1" i="1" kern="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2400" b="1" i="1" kern="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175D996-685A-2A78-B243-03462412B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2933" y="1164533"/>
                <a:ext cx="6163732" cy="5335563"/>
              </a:xfrm>
              <a:prstGeom prst="rect">
                <a:avLst/>
              </a:prstGeom>
              <a:blipFill>
                <a:blip r:embed="rId5"/>
                <a:stretch>
                  <a:fillRect l="-1682" t="-571" r="-1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F0D1F87-4900-50F7-45EF-378029FA650B}"/>
              </a:ext>
            </a:extLst>
          </p:cNvPr>
          <p:cNvSpPr txBox="1"/>
          <p:nvPr/>
        </p:nvSpPr>
        <p:spPr>
          <a:xfrm>
            <a:off x="7078132" y="1453076"/>
            <a:ext cx="1557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trong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EBB3200-C937-753E-7386-253C9D7C64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19612" y="1954452"/>
            <a:ext cx="1682642" cy="749873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FE0730C-26ED-0994-2FAF-833BE0CF6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77738"/>
              </p:ext>
            </p:extLst>
          </p:nvPr>
        </p:nvGraphicFramePr>
        <p:xfrm>
          <a:off x="6329307" y="3031595"/>
          <a:ext cx="37068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266400" progId="Equation.DSMT4">
                  <p:embed/>
                </p:oleObj>
              </mc:Choice>
              <mc:Fallback>
                <p:oleObj name="Equation" r:id="rId7" imgW="153648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DA2654A-FA7E-02F7-EDDA-A9AC11163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07" y="3031595"/>
                        <a:ext cx="3706813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87985C-FCD2-327C-DFF5-97DA1C864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69464"/>
              </p:ext>
            </p:extLst>
          </p:nvPr>
        </p:nvGraphicFramePr>
        <p:xfrm>
          <a:off x="7243683" y="4592695"/>
          <a:ext cx="827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266400" progId="Equation.DSMT4">
                  <p:embed/>
                </p:oleObj>
              </mc:Choice>
              <mc:Fallback>
                <p:oleObj name="Equation" r:id="rId9" imgW="34272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FE0730C-26ED-0994-2FAF-833BE0CF6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683" y="4592695"/>
                        <a:ext cx="82708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B27303F-CC34-4149-6C21-06FFBD2D7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03538"/>
              </p:ext>
            </p:extLst>
          </p:nvPr>
        </p:nvGraphicFramePr>
        <p:xfrm>
          <a:off x="9709230" y="4001803"/>
          <a:ext cx="827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66400" progId="Equation.DSMT4">
                  <p:embed/>
                </p:oleObj>
              </mc:Choice>
              <mc:Fallback>
                <p:oleObj name="Equation" r:id="rId11" imgW="34272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87985C-FCD2-327C-DFF5-97DA1C864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230" y="4001803"/>
                        <a:ext cx="82708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F787262-C53E-CB46-160A-F751A6D29B3A}"/>
                  </a:ext>
                </a:extLst>
              </p:cNvPr>
              <p:cNvSpPr txBox="1"/>
              <p:nvPr/>
            </p:nvSpPr>
            <p:spPr>
              <a:xfrm>
                <a:off x="9097431" y="4679164"/>
                <a:ext cx="1848854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kumimoji="0" lang="en-US" sz="2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kumimoji="0" lang="en-US" sz="2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F787262-C53E-CB46-160A-F751A6D29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7431" y="4679164"/>
                <a:ext cx="1848854" cy="470000"/>
              </a:xfrm>
              <a:prstGeom prst="rect">
                <a:avLst/>
              </a:prstGeom>
              <a:blipFill>
                <a:blip r:embed="rId13"/>
                <a:stretch>
                  <a:fillRect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1091AD1-7CAD-E420-49D7-5D2D0679F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96969"/>
              </p:ext>
            </p:extLst>
          </p:nvPr>
        </p:nvGraphicFramePr>
        <p:xfrm>
          <a:off x="7657226" y="2969294"/>
          <a:ext cx="827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87985C-FCD2-327C-DFF5-97DA1C864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226" y="2969294"/>
                        <a:ext cx="82708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5C58500-684E-C00A-74F1-CCE7BB0CD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53804"/>
              </p:ext>
            </p:extLst>
          </p:nvPr>
        </p:nvGraphicFramePr>
        <p:xfrm>
          <a:off x="6289967" y="5195930"/>
          <a:ext cx="17462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66400" progId="Equation.DSMT4">
                  <p:embed/>
                </p:oleObj>
              </mc:Choice>
              <mc:Fallback>
                <p:oleObj name="Equation" r:id="rId16" imgW="72360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B27303F-CC34-4149-6C21-06FFBD2D7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967" y="5195930"/>
                        <a:ext cx="1746250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A4C8AE3-D7E7-4782-849E-D8EEFD79E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81790"/>
              </p:ext>
            </p:extLst>
          </p:nvPr>
        </p:nvGraphicFramePr>
        <p:xfrm>
          <a:off x="6329307" y="5806564"/>
          <a:ext cx="53292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09680" imgH="266400" progId="Equation.DSMT4">
                  <p:embed/>
                </p:oleObj>
              </mc:Choice>
              <mc:Fallback>
                <p:oleObj name="Equation" r:id="rId18" imgW="220968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B27303F-CC34-4149-6C21-06FFBD2D7C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07" y="5806564"/>
                        <a:ext cx="5329237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D2E3467-1EA8-A552-C0EC-1BD53E6B6F4F}"/>
                  </a:ext>
                </a:extLst>
              </p:cNvPr>
              <p:cNvSpPr txBox="1"/>
              <p:nvPr/>
            </p:nvSpPr>
            <p:spPr>
              <a:xfrm>
                <a:off x="9498039" y="5958731"/>
                <a:ext cx="1848854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kumimoji="0" lang="en-US" sz="2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kumimoji="0" lang="en-US" sz="2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kumimoji="0" lang="en-US" sz="24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D2E3467-1EA8-A552-C0EC-1BD53E6B6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039" y="5958731"/>
                <a:ext cx="1848854" cy="470000"/>
              </a:xfrm>
              <a:prstGeom prst="rect">
                <a:avLst/>
              </a:prstGeom>
              <a:blipFill>
                <a:blip r:embed="rId20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F0DA58D-2F05-EF5B-C25A-82BBA0114101}"/>
                  </a:ext>
                </a:extLst>
              </p:cNvPr>
              <p:cNvSpPr txBox="1"/>
              <p:nvPr/>
            </p:nvSpPr>
            <p:spPr>
              <a:xfrm>
                <a:off x="7491002" y="5861213"/>
                <a:ext cx="109043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F0DA58D-2F05-EF5B-C25A-82BBA01141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002" y="5861213"/>
                <a:ext cx="1090430" cy="64633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01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4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282149" y="492153"/>
            <a:ext cx="6629400" cy="6390555"/>
          </a:xfrm>
          <a:prstGeom prst="rect">
            <a:avLst/>
          </a:prstGeom>
        </p:spPr>
      </p:pic>
      <p:sp>
        <p:nvSpPr>
          <p:cNvPr id="7" name="Freeform 7"/>
          <p:cNvSpPr/>
          <p:nvPr/>
        </p:nvSpPr>
        <p:spPr>
          <a:xfrm>
            <a:off x="232533" y="152808"/>
            <a:ext cx="4333757" cy="4969905"/>
          </a:xfrm>
          <a:custGeom>
            <a:avLst/>
            <a:gdLst/>
            <a:ahLst/>
            <a:cxnLst/>
            <a:rect l="l" t="t" r="r" b="b"/>
            <a:pathLst>
              <a:path w="2768600" h="3175000">
                <a:moveTo>
                  <a:pt x="2768600" y="3175000"/>
                </a:moveTo>
                <a:lnTo>
                  <a:pt x="0" y="3175000"/>
                </a:lnTo>
                <a:lnTo>
                  <a:pt x="0" y="0"/>
                </a:lnTo>
                <a:lnTo>
                  <a:pt x="2768600" y="0"/>
                </a:lnTo>
                <a:lnTo>
                  <a:pt x="2768600" y="3175000"/>
                </a:lnTo>
                <a:close/>
              </a:path>
            </a:pathLst>
          </a:custGeom>
          <a:blipFill>
            <a:blip r:embed="rId4"/>
            <a:stretch>
              <a:fillRect t="-114" b="-114"/>
            </a:stretch>
          </a:blipFill>
        </p:spPr>
        <p:txBody>
          <a:bodyPr/>
          <a:lstStyle/>
          <a:p>
            <a:pPr defTabSz="609630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b="5819"/>
          <a:stretch>
            <a:fillRect/>
          </a:stretch>
        </p:blipFill>
        <p:spPr>
          <a:xfrm>
            <a:off x="1117600" y="3915311"/>
            <a:ext cx="2005711" cy="297692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089045">
            <a:off x="5733576" y="6042905"/>
            <a:ext cx="1716388" cy="56172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3378055" y="492153"/>
            <a:ext cx="2044292" cy="77683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478374" y="-171499"/>
            <a:ext cx="1809603" cy="171459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 l="38243"/>
          <a:stretch>
            <a:fillRect/>
          </a:stretch>
        </p:blipFill>
        <p:spPr>
          <a:xfrm>
            <a:off x="0" y="1035510"/>
            <a:ext cx="1389521" cy="216001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400000">
            <a:off x="-488528" y="-775253"/>
            <a:ext cx="2348655" cy="239048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-981911">
            <a:off x="1672775" y="232527"/>
            <a:ext cx="653765" cy="61127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2956964-E4E7-364E-8517-7579D326D631}"/>
              </a:ext>
            </a:extLst>
          </p:cNvPr>
          <p:cNvSpPr txBox="1"/>
          <p:nvPr/>
        </p:nvSpPr>
        <p:spPr>
          <a:xfrm>
            <a:off x="5955645" y="2532525"/>
            <a:ext cx="5282407" cy="27276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  <a:spcAft>
                <a:spcPts val="400"/>
              </a:spcAft>
            </a:pPr>
            <a:r>
              <a:rPr lang="vi-VN" sz="2933" b="1" u="sng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vi-VN" sz="2933" b="1" u="sng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b="1" u="sng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nl-NL" sz="2933" b="1" dirty="0">
                <a:solidFill>
                  <a:srgbClr val="000000"/>
                </a:solidFill>
                <a:latin typeface="Calibri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a phân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ia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33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hau.</a:t>
            </a:r>
            <a:endParaRPr lang="en-US" sz="2933" dirty="0">
              <a:solidFill>
                <a:prstClr val="black"/>
              </a:solidFill>
              <a:latin typeface="Calibri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BB1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22005" y="5477108"/>
            <a:ext cx="780205" cy="69509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1367754" y="880542"/>
            <a:ext cx="451555" cy="76211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20043">
            <a:off x="1236913" y="5839911"/>
            <a:ext cx="635799" cy="59447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468173" y="344847"/>
            <a:ext cx="899580" cy="1285114"/>
          </a:xfrm>
          <a:prstGeom prst="rect">
            <a:avLst/>
          </a:prstGeom>
        </p:spPr>
      </p:pic>
      <p:grpSp>
        <p:nvGrpSpPr>
          <p:cNvPr id="14" name="Nhóm 13">
            <a:extLst>
              <a:ext uri="{FF2B5EF4-FFF2-40B4-BE49-F238E27FC236}">
                <a16:creationId xmlns:a16="http://schemas.microsoft.com/office/drawing/2014/main" id="{6C339BC5-7841-BBA9-9945-9818CD7F9327}"/>
              </a:ext>
            </a:extLst>
          </p:cNvPr>
          <p:cNvGrpSpPr/>
          <p:nvPr/>
        </p:nvGrpSpPr>
        <p:grpSpPr>
          <a:xfrm>
            <a:off x="721993" y="693423"/>
            <a:ext cx="10645761" cy="5819731"/>
            <a:chOff x="1030642" y="449604"/>
            <a:chExt cx="15968641" cy="8729596"/>
          </a:xfrm>
        </p:grpSpPr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BA042A70-A314-07A1-EA57-E639D7ABE11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1030642" y="717644"/>
              <a:ext cx="8093245" cy="8461556"/>
            </a:xfrm>
            <a:prstGeom prst="rect">
              <a:avLst/>
            </a:prstGeom>
          </p:spPr>
        </p:pic>
        <p:pic>
          <p:nvPicPr>
            <p:cNvPr id="13" name="Picture 3">
              <a:extLst>
                <a:ext uri="{FF2B5EF4-FFF2-40B4-BE49-F238E27FC236}">
                  <a16:creationId xmlns:a16="http://schemas.microsoft.com/office/drawing/2014/main" id="{CB557054-91AA-902A-CC49-0AF8F0ED820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8906038" y="449604"/>
              <a:ext cx="8093245" cy="8461556"/>
            </a:xfrm>
            <a:prstGeom prst="rect">
              <a:avLst/>
            </a:prstGeom>
          </p:spPr>
        </p:pic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b="27725"/>
          <a:stretch>
            <a:fillRect/>
          </a:stretch>
        </p:blipFill>
        <p:spPr>
          <a:xfrm>
            <a:off x="10468173" y="5238056"/>
            <a:ext cx="1723827" cy="161994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 l="21741" t="12332"/>
          <a:stretch>
            <a:fillRect/>
          </a:stretch>
        </p:blipFill>
        <p:spPr>
          <a:xfrm>
            <a:off x="-4620" y="-14999"/>
            <a:ext cx="1912035" cy="2056242"/>
          </a:xfrm>
          <a:prstGeom prst="rect">
            <a:avLst/>
          </a:prstGeom>
        </p:spPr>
      </p:pic>
      <p:pic>
        <p:nvPicPr>
          <p:cNvPr id="16" name="Hình ảnh 15" descr="Ảnh có chứa văn bản&#10;&#10;Mô tả được tạo tự động">
            <a:extLst>
              <a:ext uri="{FF2B5EF4-FFF2-40B4-BE49-F238E27FC236}">
                <a16:creationId xmlns:a16="http://schemas.microsoft.com/office/drawing/2014/main" id="{1307E00E-482B-D6DD-9218-1ECC1E04360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07"/>
          <a:stretch/>
        </p:blipFill>
        <p:spPr>
          <a:xfrm>
            <a:off x="1014042" y="2041243"/>
            <a:ext cx="3700367" cy="3794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0E2FD97-A1A0-5350-EA9C-FD6F412BA82B}"/>
                  </a:ext>
                </a:extLst>
              </p:cNvPr>
              <p:cNvSpPr txBox="1"/>
              <p:nvPr/>
            </p:nvSpPr>
            <p:spPr>
              <a:xfrm>
                <a:off x="5520701" y="2041243"/>
                <a:ext cx="5080000" cy="3119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</a:pP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 </a:t>
                </a:r>
                <a14:m>
                  <m:oMath xmlns:m="http://schemas.openxmlformats.org/officeDocument/2006/math">
                    <m:r>
                      <a:rPr lang="vi-VN" sz="2667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à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ia ph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â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á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ủ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ó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kh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ô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ả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à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ó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ẹ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ế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ia </a:t>
                </a:r>
                <a14:m>
                  <m:oMath xmlns:m="http://schemas.openxmlformats.org/officeDocument/2006/math">
                    <m:r>
                      <a:rPr lang="vi-VN" sz="2667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ằ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ó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67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𝑂𝑦</m:t>
                    </m:r>
                  </m:oMath>
                </a14:m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à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ó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ạ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ớ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ạ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ủ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ó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đó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i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ó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ằ</a:t>
                </a:r>
                <a:r>
                  <a:rPr lang="vi-VN" sz="2667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</a:t>
                </a:r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hau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𝑧</m:t>
                        </m:r>
                      </m:e>
                    </m:acc>
                    <m:r>
                      <a:rPr lang="vi-VN" sz="2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𝑧</m:t>
                        </m:r>
                      </m:e>
                    </m:acc>
                  </m:oMath>
                </a14:m>
                <a:r>
                  <a:rPr lang="vi-VN" sz="2667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667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0E2FD97-A1A0-5350-EA9C-FD6F412BA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701" y="2041243"/>
                <a:ext cx="5080000" cy="3119315"/>
              </a:xfrm>
              <a:prstGeom prst="rect">
                <a:avLst/>
              </a:prstGeom>
              <a:blipFill>
                <a:blip r:embed="rId17"/>
                <a:stretch>
                  <a:fillRect l="-2281" r="-2281" b="-3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DA19D5F-2EA7-1238-6BD4-7E9CCD06D78B}"/>
              </a:ext>
            </a:extLst>
          </p:cNvPr>
          <p:cNvSpPr txBox="1"/>
          <p:nvPr/>
        </p:nvSpPr>
        <p:spPr>
          <a:xfrm>
            <a:off x="36141" y="-13908"/>
            <a:ext cx="3229672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F31504-914D-7E9E-AA92-9207F28749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388" y="1034965"/>
            <a:ext cx="2935224" cy="26883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2EB2ED9-CE70-3C4F-0BFC-09DCCD8587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033" y="498548"/>
            <a:ext cx="3592068" cy="337413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AE82350-11A5-73C1-7492-769660797E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1060" y="1034965"/>
            <a:ext cx="4069080" cy="2525268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0A9FC304-BA91-947E-65AB-4A2C5A0F27A0}"/>
              </a:ext>
            </a:extLst>
          </p:cNvPr>
          <p:cNvSpPr/>
          <p:nvPr/>
        </p:nvSpPr>
        <p:spPr>
          <a:xfrm>
            <a:off x="448297" y="3609394"/>
            <a:ext cx="2199719" cy="457200"/>
          </a:xfrm>
          <a:prstGeom prst="ellipse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EB30DB9-FFD6-CFFD-2926-45D31A361D6C}"/>
              </a:ext>
            </a:extLst>
          </p:cNvPr>
          <p:cNvSpPr/>
          <p:nvPr/>
        </p:nvSpPr>
        <p:spPr>
          <a:xfrm>
            <a:off x="4613843" y="3560233"/>
            <a:ext cx="2199719" cy="457200"/>
          </a:xfrm>
          <a:prstGeom prst="ellipse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941AC95-B8ED-63B0-32A2-FB9D5C1BE742}"/>
              </a:ext>
            </a:extLst>
          </p:cNvPr>
          <p:cNvSpPr/>
          <p:nvPr/>
        </p:nvSpPr>
        <p:spPr>
          <a:xfrm>
            <a:off x="8440549" y="3494701"/>
            <a:ext cx="2199719" cy="457200"/>
          </a:xfrm>
          <a:prstGeom prst="ellipse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3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79A296-48DC-8D37-AC77-45E965D82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58777"/>
              </p:ext>
            </p:extLst>
          </p:nvPr>
        </p:nvGraphicFramePr>
        <p:xfrm>
          <a:off x="8398933" y="2374633"/>
          <a:ext cx="5791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15640" progId="Equation.DSMT4">
                  <p:embed/>
                </p:oleObj>
              </mc:Choice>
              <mc:Fallback>
                <p:oleObj name="Equation" r:id="rId5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8933" y="2374633"/>
                        <a:ext cx="57919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D91BF4-62E0-CBCF-71B9-7A51D4D60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67802"/>
              </p:ext>
            </p:extLst>
          </p:nvPr>
        </p:nvGraphicFramePr>
        <p:xfrm>
          <a:off x="8984428" y="2666470"/>
          <a:ext cx="5791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79A296-48DC-8D37-AC77-45E965D82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4428" y="2666470"/>
                        <a:ext cx="57919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BDA976-DEAB-8DE0-4792-B38F4BEE68CB}"/>
                  </a:ext>
                </a:extLst>
              </p:cNvPr>
              <p:cNvSpPr txBox="1"/>
              <p:nvPr/>
            </p:nvSpPr>
            <p:spPr>
              <a:xfrm>
                <a:off x="58697" y="4388678"/>
                <a:ext cx="11128775" cy="5360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) Trong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1,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𝑨𝒕</m:t>
                    </m:r>
                  </m:oMath>
                </a14:m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  <m:r>
                          <a:rPr kumimoji="0" lang="en-US" sz="2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</m:acc>
                    <m:r>
                      <a:rPr kumimoji="0" lang="en-US" sz="2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hông?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BDA976-DEAB-8DE0-4792-B38F4BEE6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7" y="4388678"/>
                <a:ext cx="11128775" cy="536044"/>
              </a:xfrm>
              <a:prstGeom prst="rect">
                <a:avLst/>
              </a:prstGeom>
              <a:blipFill>
                <a:blip r:embed="rId8"/>
                <a:stretch>
                  <a:fillRect l="-1151" t="-12500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339331-846C-5BDB-8184-E25A7A3D48BB}"/>
                  </a:ext>
                </a:extLst>
              </p:cNvPr>
              <p:cNvSpPr txBox="1"/>
              <p:nvPr/>
            </p:nvSpPr>
            <p:spPr>
              <a:xfrm>
                <a:off x="44227" y="5032712"/>
                <a:ext cx="11366472" cy="534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) Trong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2,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𝑩𝒏</m:t>
                    </m:r>
                  </m:oMath>
                </a14:m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𝑩𝒑</m:t>
                        </m:r>
                      </m:e>
                    </m:acc>
                    <m:r>
                      <a:rPr kumimoji="0" lang="en-US" sz="2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hông?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E339331-846C-5BDB-8184-E25A7A3D48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7" y="5032712"/>
                <a:ext cx="11366472" cy="534762"/>
              </a:xfrm>
              <a:prstGeom prst="rect">
                <a:avLst/>
              </a:prstGeom>
              <a:blipFill>
                <a:blip r:embed="rId9"/>
                <a:stretch>
                  <a:fillRect l="-1072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6C288BE-AD01-9BB0-44D1-225A2FF873F7}"/>
                  </a:ext>
                </a:extLst>
              </p:cNvPr>
              <p:cNvSpPr txBox="1"/>
              <p:nvPr/>
            </p:nvSpPr>
            <p:spPr>
              <a:xfrm>
                <a:off x="32214" y="5625738"/>
                <a:ext cx="11366472" cy="537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) Trong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3,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𝑪𝒔</m:t>
                    </m:r>
                  </m:oMath>
                </a14:m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𝒗𝑪𝒓</m:t>
                        </m:r>
                      </m:e>
                    </m:acc>
                    <m:r>
                      <a:rPr kumimoji="0" lang="en-US" sz="2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không?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6C288BE-AD01-9BB0-44D1-225A2FF87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4" y="5625738"/>
                <a:ext cx="11366472" cy="537263"/>
              </a:xfrm>
              <a:prstGeom prst="rect">
                <a:avLst/>
              </a:prstGeom>
              <a:blipFill>
                <a:blip r:embed="rId10"/>
                <a:stretch>
                  <a:fillRect l="-1072" t="-12500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43514214-524E-1CE4-6729-1428DCB9E6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78491" y="62230"/>
            <a:ext cx="1134725" cy="93464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CBF54C-DEEB-358C-23B4-416B268332AF}"/>
              </a:ext>
            </a:extLst>
          </p:cNvPr>
          <p:cNvSpPr txBox="1"/>
          <p:nvPr/>
        </p:nvSpPr>
        <p:spPr>
          <a:xfrm>
            <a:off x="5715450" y="121915"/>
            <a:ext cx="28580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8727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1316</Words>
  <Application>Microsoft Office PowerPoint</Application>
  <PresentationFormat>Widescreen</PresentationFormat>
  <Paragraphs>128</Paragraphs>
  <Slides>28</Slides>
  <Notes>4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.VnTime</vt:lpstr>
      <vt:lpstr>Aptos</vt:lpstr>
      <vt:lpstr>Aptos Display</vt:lpstr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2_Office Theme</vt:lpstr>
      <vt:lpstr>Bitmap Image</vt:lpstr>
      <vt:lpstr>Equation</vt:lpstr>
      <vt:lpstr>MathType 7.0 Equation</vt:lpstr>
      <vt:lpstr>PowerPoint Presentation</vt:lpstr>
      <vt:lpstr>PowerPoint Presentation</vt:lpstr>
      <vt:lpstr> TIA PHÂN GIÁC CỦA GÓ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HANG LE</dc:creator>
  <cp:lastModifiedBy>THANG LE</cp:lastModifiedBy>
  <cp:revision>23</cp:revision>
  <dcterms:created xsi:type="dcterms:W3CDTF">2024-11-01T12:39:14Z</dcterms:created>
  <dcterms:modified xsi:type="dcterms:W3CDTF">2024-11-04T22:41:39Z</dcterms:modified>
</cp:coreProperties>
</file>